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720C" w:rsidRDefault="00CB0574">
      <w:pPr>
        <w:spacing w:line="360" w:lineRule="auto"/>
        <w:jc w:val="center"/>
        <w:textAlignment w:val="center"/>
        <w:rPr>
          <w:b/>
          <w:bCs/>
          <w:sz w:val="32"/>
          <w:szCs w:val="32"/>
        </w:rPr>
      </w:pPr>
      <w:r>
        <w:rPr>
          <w:rFonts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09300</wp:posOffset>
            </wp:positionH>
            <wp:positionV relativeFrom="topMargin">
              <wp:posOffset>10553700</wp:posOffset>
            </wp:positionV>
            <wp:extent cx="457200" cy="279400"/>
            <wp:effectExtent l="0" t="0" r="0" b="0"/>
            <wp:wrapNone/>
            <wp:docPr id="1001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492647" name="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电功率</w:t>
      </w:r>
      <w:bookmarkStart w:id="0" w:name="_GoBack"/>
      <w:bookmarkEnd w:id="0"/>
      <w:r w:rsidR="002D0E24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极值范围值类问题</w:t>
      </w:r>
      <w:r w:rsidR="002D0E24">
        <w:rPr>
          <w:rFonts w:hint="eastAsia"/>
          <w:b/>
          <w:bCs/>
          <w:sz w:val="32"/>
          <w:szCs w:val="32"/>
        </w:rPr>
        <w:t>专题</w:t>
      </w:r>
    </w:p>
    <w:p w:rsidR="0011720C" w:rsidRDefault="00CB0574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图像类找极值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小峰同学在探究通过导体的电流与其两端电压的关系时，设计了如图</w:t>
      </w:r>
      <w:r>
        <w:t>-1</w:t>
      </w:r>
      <w:r>
        <w:t>所示的电路，电源电压恒定不变，他将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滑片从最右端移到最左端的过程中，根据实验数据绘制了如图</w:t>
      </w:r>
      <w:r>
        <w:t>-2</w:t>
      </w:r>
      <w:r>
        <w:t>所示的图像，电压表测量的是</w:t>
      </w:r>
      <w:r>
        <w:t>___________</w:t>
      </w:r>
      <w:r>
        <w:t>两端的电压，电路的总功率最大值为</w:t>
      </w:r>
      <w:r>
        <w:t>___________W</w:t>
      </w:r>
      <w:r>
        <w:t>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最大阻值为</w:t>
      </w:r>
      <w:r>
        <w:t>___________Ω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152775" cy="1704975"/>
            <wp:effectExtent l="0" t="0" r="1905" b="1905"/>
            <wp:docPr id="19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22958" name="图片 33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t>2</w:t>
      </w:r>
      <w:r>
        <w:t>．如图所示电路，电源电压不变，闭合开关后，滑片</w:t>
      </w:r>
      <w:r>
        <w:t>P</w:t>
      </w:r>
      <w:r>
        <w:t>由</w:t>
      </w:r>
      <w:r>
        <w:rPr>
          <w:rFonts w:eastAsia="Times New Roman"/>
          <w:i/>
        </w:rPr>
        <w:t>b</w:t>
      </w:r>
      <w:r>
        <w:t>端滑到</w:t>
      </w:r>
      <w:r>
        <w:rPr>
          <w:rFonts w:eastAsia="Times New Roman"/>
          <w:i/>
        </w:rPr>
        <w:t>a</w:t>
      </w:r>
      <w:r>
        <w:t>端，电压表示数</w:t>
      </w:r>
      <w:r>
        <w:rPr>
          <w:rFonts w:eastAsia="Times New Roman"/>
          <w:i/>
        </w:rPr>
        <w:t>U</w:t>
      </w:r>
      <w:r>
        <w:t>与电流表示数</w:t>
      </w:r>
      <w:r>
        <w:rPr>
          <w:rFonts w:eastAsia="Times New Roman"/>
          <w:i/>
        </w:rPr>
        <w:t>I</w:t>
      </w:r>
      <w:r>
        <w:t>的变化如图乙所示。则定值电阻</w:t>
      </w:r>
      <w:r>
        <w:rPr>
          <w:rFonts w:eastAsia="Times New Roman"/>
          <w:i/>
        </w:rPr>
        <w:t>R</w:t>
      </w:r>
      <w:r>
        <w:t>为</w:t>
      </w:r>
      <w:r>
        <w:t>______Ω</w:t>
      </w:r>
      <w:r>
        <w:t>；在滑片</w:t>
      </w:r>
      <w:r>
        <w:t>P</w:t>
      </w:r>
      <w:r>
        <w:t>滑动过程中，滑动变阻器消耗的最大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981325" cy="1504950"/>
            <wp:effectExtent l="0" t="0" r="5715" b="3810"/>
            <wp:docPr id="2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496114" name="图片 25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如图甲所示的电路中，电源电压保持不变，闭合开关</w:t>
      </w:r>
      <w:r>
        <w:t>S</w:t>
      </w:r>
      <w:r>
        <w:t>后，滑片</w:t>
      </w:r>
      <w:r>
        <w:t>P</w:t>
      </w:r>
      <w:r>
        <w:t>从</w:t>
      </w:r>
      <w:r>
        <w:rPr>
          <w:rFonts w:eastAsia="Times New Roman"/>
          <w:i/>
        </w:rPr>
        <w:t>b</w:t>
      </w:r>
      <w:r>
        <w:t>端移动到</w:t>
      </w:r>
      <w:r>
        <w:rPr>
          <w:rFonts w:eastAsia="Times New Roman"/>
          <w:i/>
        </w:rPr>
        <w:t>a</w:t>
      </w:r>
      <w:r>
        <w:t>端的过程中，电压表示数</w:t>
      </w:r>
      <w:r>
        <w:rPr>
          <w:rFonts w:eastAsia="Times New Roman"/>
          <w:i/>
        </w:rPr>
        <w:t>U</w:t>
      </w:r>
      <w:r>
        <w:t>与电流表示数</w:t>
      </w:r>
      <w:r>
        <w:rPr>
          <w:rFonts w:eastAsia="Times New Roman"/>
          <w:i/>
        </w:rPr>
        <w:t>I</w:t>
      </w:r>
      <w:r>
        <w:t>的关系图象如图乙所示，下列判断正确的是（　　）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028950" cy="1514475"/>
            <wp:effectExtent l="0" t="0" r="3810" b="9525"/>
            <wp:docPr id="2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048965" name="图片 4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为</w:t>
      </w:r>
      <w:r>
        <w:t>15Ω</w:t>
      </w:r>
      <w:r>
        <w:tab/>
        <w:t>B</w:t>
      </w:r>
      <w:r>
        <w:t>．滑片在</w:t>
      </w:r>
      <w:r>
        <w:rPr>
          <w:rFonts w:eastAsia="Times New Roman"/>
          <w:i/>
        </w:rPr>
        <w:t>a</w:t>
      </w:r>
      <w:r>
        <w:t>端时，电压表示数为</w:t>
      </w:r>
      <w:r>
        <w:t>4V</w:t>
      </w:r>
    </w:p>
    <w:p w:rsidR="0011720C" w:rsidRDefault="00CB0574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电源电压为</w:t>
      </w:r>
      <w:r>
        <w:t>6V</w:t>
      </w:r>
      <w:r>
        <w:tab/>
        <w:t>D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电功率的最小值为</w:t>
      </w:r>
      <w:r>
        <w:t>3.6W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如图甲所示的电路中，</w:t>
      </w:r>
      <w:r w:rsidR="0011720C"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efc18a5bb2e53586331b2a58538a48b" style="width:11.55pt;height:17.65pt" o:ole="">
            <v:imagedata r:id="rId10" o:title="eqId9efc18a5bb2e53586331b2a58538a48b"/>
          </v:shape>
          <o:OLEObject Type="Embed" ProgID="Equation.DSMT4" ShapeID="_x0000_i1025" DrawAspect="Content" ObjectID="_1732653752" r:id="rId11"/>
        </w:object>
      </w:r>
      <w:r>
        <w:t>为定值电阻，</w:t>
      </w:r>
      <w:r w:rsidR="0011720C">
        <w:object w:dxaOrig="300" w:dyaOrig="360">
          <v:shape id="_x0000_i1026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026" DrawAspect="Content" ObjectID="_1732653753" r:id="rId13"/>
        </w:object>
      </w:r>
      <w:r>
        <w:t>为滑动变阻器，电源电压不变。闭合开关</w:t>
      </w:r>
      <w:r w:rsidR="0011720C">
        <w:object w:dxaOrig="180" w:dyaOrig="260">
          <v:shape id="_x0000_i1027" type="#_x0000_t75" alt="eqIdcf231f8f86fb922df4ca0c87f044cec3" style="width:8.15pt;height:11.55pt" o:ole="">
            <v:imagedata r:id="rId14" o:title="eqIdcf231f8f86fb922df4ca0c87f044cec3"/>
          </v:shape>
          <o:OLEObject Type="Embed" ProgID="Equation.DSMT4" ShapeID="_x0000_i1027" DrawAspect="Content" ObjectID="_1732653754" r:id="rId15"/>
        </w:object>
      </w:r>
      <w:r>
        <w:t>后，滑动变阻器的滑片</w:t>
      </w:r>
      <w:r w:rsidR="0011720C">
        <w:object w:dxaOrig="220" w:dyaOrig="240">
          <v:shape id="_x0000_i1028" type="#_x0000_t75" alt="eqIddad2a36927223bd70f426ba06aea4b45" style="width:9.5pt;height:10.2pt" o:ole="">
            <v:imagedata r:id="rId16" o:title="eqIddad2a36927223bd70f426ba06aea4b45"/>
          </v:shape>
          <o:OLEObject Type="Embed" ProgID="Equation.DSMT4" ShapeID="_x0000_i1028" DrawAspect="Content" ObjectID="_1732653755" r:id="rId17"/>
        </w:object>
      </w:r>
      <w:r>
        <w:t>从最左端移动到最右端的过程中，电流表示数</w:t>
      </w:r>
      <w:r w:rsidR="0011720C">
        <w:object w:dxaOrig="200" w:dyaOrig="260">
          <v:shape id="_x0000_i1029" type="#_x0000_t75" alt="eqIde105760638b22b26ff8bec4354255e4c" style="width:8.85pt;height:11.55pt" o:ole="">
            <v:imagedata r:id="rId18" o:title="eqIde105760638b22b26ff8bec4354255e4c"/>
          </v:shape>
          <o:OLEObject Type="Embed" ProgID="Equation.DSMT4" ShapeID="_x0000_i1029" DrawAspect="Content" ObjectID="_1732653756" r:id="rId19"/>
        </w:object>
      </w:r>
      <w:r>
        <w:t>与电压表示数</w:t>
      </w:r>
      <w:r w:rsidR="0011720C">
        <w:object w:dxaOrig="260" w:dyaOrig="280">
          <v:shape id="_x0000_i1030" type="#_x0000_t75" alt="eqIdb52b4f24969673c863b5aff4fb6751ce" style="width:11.55pt;height:12.9pt" o:ole="">
            <v:imagedata r:id="rId20" o:title="eqIdb52b4f24969673c863b5aff4fb6751ce"/>
          </v:shape>
          <o:OLEObject Type="Embed" ProgID="Equation.DSMT4" ShapeID="_x0000_i1030" DrawAspect="Content" ObjectID="_1732653757" r:id="rId21"/>
        </w:object>
      </w:r>
      <w:r>
        <w:t>的变化关系如图乙所示，则</w:t>
      </w:r>
      <w:r w:rsidR="0011720C">
        <w:object w:dxaOrig="300" w:dyaOrig="360">
          <v:shape id="_x0000_i1031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031" DrawAspect="Content" ObjectID="_1732653758" r:id="rId22"/>
        </w:object>
      </w:r>
      <w:r>
        <w:t>的最大阻值为</w:t>
      </w:r>
      <w:r>
        <w:t xml:space="preserve"> _______</w:t>
      </w:r>
      <w:r w:rsidR="0011720C">
        <w:object w:dxaOrig="260" w:dyaOrig="260">
          <v:shape id="_x0000_i1032" type="#_x0000_t75" alt="eqIdcffa35373ec4e4684107b42adb7a5161" style="width:11.55pt;height:11.55pt" o:ole="">
            <v:imagedata r:id="rId23" o:title="eqIdcffa35373ec4e4684107b42adb7a5161"/>
          </v:shape>
          <o:OLEObject Type="Embed" ProgID="Equation.DSMT4" ShapeID="_x0000_i1032" DrawAspect="Content" ObjectID="_1732653759" r:id="rId24"/>
        </w:object>
      </w:r>
      <w:r>
        <w:t>，电源电压为</w:t>
      </w:r>
      <w:r>
        <w:t xml:space="preserve"> _______V</w:t>
      </w:r>
      <w:r>
        <w:t>，电路的最</w:t>
      </w:r>
      <w:r>
        <w:t>大总功率为</w:t>
      </w:r>
      <w:r>
        <w:t xml:space="preserve"> _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3248025" cy="1371600"/>
            <wp:effectExtent l="0" t="0" r="13335" b="0"/>
            <wp:docPr id="2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150604" name="图片 23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在如图甲所示的电路中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为定值电阻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为滑动变阻器，闭合开关</w:t>
      </w:r>
      <w:r>
        <w:t>S</w:t>
      </w:r>
      <w:r>
        <w:t>后，滑片</w:t>
      </w:r>
      <w:r>
        <w:rPr>
          <w:rFonts w:eastAsia="Times New Roman"/>
          <w:i/>
        </w:rPr>
        <w:t>P</w:t>
      </w:r>
      <w:r>
        <w:t>从</w:t>
      </w:r>
      <w:r>
        <w:rPr>
          <w:rFonts w:eastAsia="Times New Roman"/>
          <w:i/>
        </w:rPr>
        <w:t>b</w:t>
      </w:r>
      <w:r>
        <w:t>端移动到</w:t>
      </w:r>
      <w:r>
        <w:rPr>
          <w:rFonts w:eastAsia="Times New Roman"/>
          <w:i/>
        </w:rPr>
        <w:t>a</w:t>
      </w:r>
      <w:r>
        <w:t>端的过程中，电压表示数</w:t>
      </w:r>
      <w:r>
        <w:rPr>
          <w:rFonts w:eastAsia="Times New Roman"/>
          <w:i/>
        </w:rPr>
        <w:t>U</w:t>
      </w:r>
      <w:r>
        <w:t>与电流表示数</w:t>
      </w:r>
      <w:r>
        <w:rPr>
          <w:rFonts w:eastAsia="Times New Roman"/>
          <w:i/>
        </w:rPr>
        <w:t>I</w:t>
      </w:r>
      <w:r>
        <w:t>的关系图象如图乙所示，已知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电阻为</w:t>
      </w:r>
      <w:r>
        <w:t>5Ω</w:t>
      </w:r>
      <w:r>
        <w:t>，则电源电压为</w:t>
      </w:r>
      <w:r>
        <w:t>________ V</w:t>
      </w:r>
      <w:r>
        <w:t>，滑动变阻器的最大电阻为</w:t>
      </w:r>
      <w:r>
        <w:t>________ Ω</w:t>
      </w:r>
      <w:r>
        <w:t>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最大功率为</w:t>
      </w:r>
      <w:r>
        <w:t>________ 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124325" cy="1952625"/>
            <wp:effectExtent l="0" t="0" r="5715" b="13335"/>
            <wp:docPr id="2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939566" name="图片 30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如图</w:t>
      </w:r>
      <w:r>
        <w:t>a</w:t>
      </w:r>
      <w:r>
        <w:t>所示，电源电压保持不变，闭合开关</w:t>
      </w:r>
      <w:r>
        <w:t>S</w:t>
      </w:r>
      <w:r>
        <w:t>，滑动变阻器的滑片</w:t>
      </w:r>
      <w:r>
        <w:t>P</w:t>
      </w:r>
      <w:r>
        <w:t>从右端滑到左端的过程中，两电压表示数随电流表示数变化的图像如图</w:t>
      </w:r>
      <w:r>
        <w:t>b</w:t>
      </w:r>
      <w:r>
        <w:t>所示，电源电压为</w:t>
      </w:r>
      <w:r>
        <w:t>______V</w:t>
      </w:r>
      <w:r>
        <w:t>；滑片滑动过程中电路的最大总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314575" cy="1162050"/>
            <wp:effectExtent l="0" t="0" r="1905" b="1143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942907" name="图片 2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如图甲所示，移动滑片使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从零逐渐变大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电压</w:t>
      </w:r>
      <w:r>
        <w:rPr>
          <w:rFonts w:eastAsia="Times New Roman"/>
          <w:i/>
        </w:rPr>
        <w:t>U</w:t>
      </w:r>
      <w:r>
        <w:t>的倒数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变化图象如图乙所示，则下列说法正确的是（　　）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914650" cy="1657350"/>
            <wp:effectExtent l="0" t="0" r="11430" b="381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766855" name="图片 25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t>A</w:t>
      </w:r>
      <w:r>
        <w:t>．电源电压为</w:t>
      </w:r>
      <w:r>
        <w:t>5V</w:t>
      </w:r>
    </w:p>
    <w:p w:rsidR="0011720C" w:rsidRDefault="00CB0574">
      <w:pPr>
        <w:spacing w:line="360" w:lineRule="auto"/>
        <w:jc w:val="left"/>
        <w:textAlignment w:val="center"/>
      </w:pPr>
      <w:r>
        <w:t>B</w:t>
      </w:r>
      <w:r>
        <w:t>．当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</w:t>
      </w:r>
      <w:r>
        <w:t>14</w:t>
      </w:r>
      <w:r w:rsidR="0011720C">
        <w:object w:dxaOrig="240" w:dyaOrig="240">
          <v:shape id="_x0000_i1033" type="#_x0000_t75" alt="eqId0047f659c182291c84c224df6b5e993f" style="width:10.85pt;height:10.85pt" o:ole="">
            <v:imagedata r:id="rId29" o:title="eqId0047f659c182291c84c224df6b5e993f"/>
          </v:shape>
          <o:OLEObject Type="Embed" ProgID="Equation.DSMT4" ShapeID="_x0000_i1033" DrawAspect="Content" ObjectID="_1732653760" r:id="rId30"/>
        </w:object>
      </w:r>
      <w:r>
        <w:t>时，电路中的电流为</w:t>
      </w:r>
      <w:r>
        <w:t>0.3A</w:t>
      </w:r>
    </w:p>
    <w:p w:rsidR="0011720C" w:rsidRDefault="00CB0574">
      <w:pPr>
        <w:spacing w:line="360" w:lineRule="auto"/>
        <w:jc w:val="left"/>
        <w:textAlignment w:val="center"/>
      </w:pPr>
      <w:r>
        <w:t>C</w:t>
      </w:r>
      <w:r>
        <w:t>．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为</w:t>
      </w:r>
      <w:r>
        <w:t>6</w:t>
      </w:r>
      <w:r w:rsidR="0011720C">
        <w:object w:dxaOrig="240" w:dyaOrig="240">
          <v:shape id="_x0000_i1034" type="#_x0000_t75" alt="eqId0047f659c182291c84c224df6b5e993f" style="width:10.85pt;height:10.85pt" o:ole="">
            <v:imagedata r:id="rId29" o:title="eqId0047f659c182291c84c224df6b5e993f"/>
          </v:shape>
          <o:OLEObject Type="Embed" ProgID="Equation.DSMT4" ShapeID="_x0000_i1034" DrawAspect="Content" ObjectID="_1732653761" r:id="rId31"/>
        </w:object>
      </w:r>
    </w:p>
    <w:p w:rsidR="0011720C" w:rsidRDefault="00CB0574">
      <w:pPr>
        <w:spacing w:line="360" w:lineRule="auto"/>
        <w:jc w:val="left"/>
        <w:textAlignment w:val="center"/>
      </w:pPr>
      <w:r>
        <w:lastRenderedPageBreak/>
        <w:t>D</w:t>
      </w:r>
      <w:r>
        <w:t>．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最大电功率为</w:t>
      </w:r>
      <w:r>
        <w:t>0.5W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如图甲所示，电源电压恒为</w:t>
      </w:r>
      <w:r>
        <w:t>6V</w:t>
      </w:r>
      <w:r>
        <w:t>，额定电压都为</w:t>
      </w:r>
      <w:r>
        <w:t>6V</w:t>
      </w:r>
      <w:r>
        <w:t>的小灯泡</w:t>
      </w:r>
      <w:r>
        <w:t>L</w:t>
      </w:r>
      <w:r>
        <w:rPr>
          <w:vertAlign w:val="subscript"/>
        </w:rPr>
        <w:t>1</w:t>
      </w:r>
      <w:r>
        <w:t>和</w:t>
      </w:r>
      <w:r>
        <w:t>L</w:t>
      </w:r>
      <w:r>
        <w:rPr>
          <w:vertAlign w:val="subscript"/>
        </w:rPr>
        <w:t>2</w:t>
      </w:r>
      <w:r>
        <w:t>的</w:t>
      </w:r>
      <w:r>
        <w:rPr>
          <w:rFonts w:eastAsia="Times New Roman"/>
          <w:i/>
        </w:rPr>
        <w:t>U</w:t>
      </w:r>
      <w:r>
        <w:rPr>
          <w:i/>
        </w:rPr>
        <w:t>﹣</w:t>
      </w:r>
      <w:r>
        <w:rPr>
          <w:rFonts w:eastAsia="Times New Roman"/>
          <w:i/>
        </w:rPr>
        <w:t>I</w:t>
      </w:r>
      <w:r>
        <w:t>图线如图乙所示，滑动变阻器铭牌上标有</w:t>
      </w:r>
      <w:r>
        <w:t>“18Ω</w:t>
      </w:r>
      <w:r>
        <w:t xml:space="preserve">　</w:t>
      </w:r>
      <w:r>
        <w:t>1.5A”</w:t>
      </w:r>
      <w:r>
        <w:t>字样，电压表所接量程为</w:t>
      </w:r>
      <w:r>
        <w:t>0</w:t>
      </w:r>
      <w:r>
        <w:t>～</w:t>
      </w:r>
      <w:r>
        <w:t>3V</w:t>
      </w:r>
      <w:r>
        <w:t>，电流表所接量程为</w:t>
      </w:r>
      <w:r>
        <w:t>0</w:t>
      </w:r>
      <w:r>
        <w:t>～</w:t>
      </w:r>
      <w:r>
        <w:t>3A</w:t>
      </w:r>
      <w:r>
        <w:t>。则：该电路中最小电功率</w:t>
      </w:r>
      <w:r>
        <w:t>______W</w:t>
      </w:r>
      <w:r>
        <w:t>；若将小灯泡</w:t>
      </w:r>
      <w:r>
        <w:t>L</w:t>
      </w:r>
      <w:r>
        <w:rPr>
          <w:vertAlign w:val="subscript"/>
        </w:rPr>
        <w:t>2</w:t>
      </w:r>
      <w:r>
        <w:t>与滑动变阻器</w:t>
      </w:r>
      <w:r>
        <w:rPr>
          <w:rFonts w:eastAsia="Times New Roman"/>
          <w:i/>
        </w:rPr>
        <w:t>R</w:t>
      </w:r>
      <w:r>
        <w:t>“18Ω</w:t>
      </w:r>
      <w:r>
        <w:t xml:space="preserve">　</w:t>
      </w:r>
      <w:r>
        <w:t>1.5A”</w:t>
      </w:r>
      <w:r>
        <w:t>串联接在</w:t>
      </w:r>
      <w:r>
        <w:t>6V</w:t>
      </w:r>
      <w:r>
        <w:t>电源两端如丙图所示，调节滑动变阻器滑片的位置，当滑动变阻器的功率是小灯泡</w:t>
      </w:r>
      <w:r>
        <w:t>L</w:t>
      </w:r>
      <w:r>
        <w:rPr>
          <w:vertAlign w:val="subscript"/>
        </w:rPr>
        <w:t>2</w:t>
      </w:r>
      <w:r>
        <w:t>功率的</w:t>
      </w:r>
      <w:r>
        <w:t>2</w:t>
      </w:r>
      <w:r>
        <w:t>倍时，则：滑动变阻器的功率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238625" cy="1133475"/>
            <wp:effectExtent l="0" t="0" r="13335" b="9525"/>
            <wp:docPr id="2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710990" name="图片 26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如图甲所示，电源电压恒定，滑动变阻器</w:t>
      </w:r>
      <w:r>
        <w:rPr>
          <w:rFonts w:eastAsia="Times New Roman"/>
          <w:i/>
        </w:rPr>
        <w:t>R</w:t>
      </w:r>
      <w:r>
        <w:t>标有</w:t>
      </w:r>
      <w:r>
        <w:t>“20Ω 0.5A”</w:t>
      </w:r>
      <w:r>
        <w:t>字样，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阻值为</w:t>
      </w:r>
      <w:r>
        <w:t>10Ω</w:t>
      </w:r>
      <w:r>
        <w:t>，小灯泡</w:t>
      </w:r>
      <w:r>
        <w:t>L</w:t>
      </w:r>
      <w:r>
        <w:t>的额定电压为</w:t>
      </w:r>
      <w:r>
        <w:t>2.5V</w:t>
      </w:r>
      <w:r>
        <w:t>，电流表量程为</w:t>
      </w:r>
      <w:r>
        <w:t>0~0.6A</w:t>
      </w:r>
      <w:r>
        <w:t>，图乙是通过小灯泡</w:t>
      </w:r>
      <w:r>
        <w:t>L</w:t>
      </w:r>
      <w:r>
        <w:t>的电流随两端电压变化的图像。当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闭合，</w:t>
      </w:r>
      <w:r>
        <w:t>S</w:t>
      </w:r>
      <w:r>
        <w:rPr>
          <w:vertAlign w:val="subscript"/>
        </w:rPr>
        <w:t>2</w:t>
      </w:r>
      <w:r>
        <w:t>断开，滑动变阻器的滑片</w:t>
      </w:r>
      <w:r>
        <w:t>P</w:t>
      </w:r>
      <w:r>
        <w:t>刚好在中点时，小灯泡</w:t>
      </w:r>
      <w:r>
        <w:t>L</w:t>
      </w:r>
      <w:r>
        <w:t>恰好正常发光，则电源电压为</w:t>
      </w:r>
      <w:r>
        <w:t>______V</w:t>
      </w:r>
      <w:r>
        <w:t>。当</w:t>
      </w:r>
      <w:r>
        <w:t>S</w:t>
      </w:r>
      <w:r>
        <w:t>、</w:t>
      </w:r>
      <w:r>
        <w:t>S</w:t>
      </w:r>
      <w:r>
        <w:rPr>
          <w:vertAlign w:val="subscript"/>
        </w:rPr>
        <w:t>2</w:t>
      </w:r>
      <w:r>
        <w:t>闭合，</w:t>
      </w:r>
      <w:r>
        <w:t>S</w:t>
      </w:r>
      <w:r>
        <w:rPr>
          <w:vertAlign w:val="subscript"/>
        </w:rPr>
        <w:t>1</w:t>
      </w:r>
      <w:r>
        <w:t>断开时，移动滑片</w:t>
      </w:r>
      <w:r>
        <w:t>P</w:t>
      </w:r>
      <w:r>
        <w:t>，在确保电路安全的情况下，通电</w:t>
      </w:r>
      <w:r>
        <w:t>1min</w:t>
      </w:r>
      <w:r>
        <w:t>整个电路消耗的最大电能为</w:t>
      </w:r>
      <w:r>
        <w:t xml:space="preserve"> ______J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429000" cy="1371600"/>
            <wp:effectExtent l="0" t="0" r="0" b="0"/>
            <wp:docPr id="3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936896" name="图片 28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如图甲所示，电源电压可调。</w:t>
      </w:r>
      <w:r>
        <w:rPr>
          <w:rFonts w:eastAsia="Times New Roman"/>
          <w:i/>
        </w:rPr>
        <w:t>R</w:t>
      </w:r>
      <w:r>
        <w:t>为标有</w:t>
      </w:r>
      <w:r>
        <w:t>“0.5A”</w:t>
      </w:r>
      <w:r>
        <w:t>字样的滑动变阻器，电流表</w:t>
      </w:r>
      <w:r>
        <w:t>量程为</w:t>
      </w:r>
      <w:r>
        <w:t>0~0.6A</w:t>
      </w:r>
      <w:r>
        <w:t>，</w:t>
      </w:r>
      <w:r>
        <w:t>L</w:t>
      </w:r>
      <w:r>
        <w:rPr>
          <w:vertAlign w:val="subscript"/>
        </w:rPr>
        <w:t>1</w:t>
      </w:r>
      <w:r>
        <w:t>、</w:t>
      </w:r>
      <w:r>
        <w:t>L</w:t>
      </w:r>
      <w:r>
        <w:rPr>
          <w:vertAlign w:val="subscript"/>
        </w:rPr>
        <w:t>2</w:t>
      </w:r>
      <w:r>
        <w:t>是额定电压均为</w:t>
      </w:r>
      <w:r>
        <w:t>3V</w:t>
      </w:r>
      <w:r>
        <w:t>的小灯泡，其电流与电压的关系如图乙所示。只闭合</w:t>
      </w:r>
      <w:r>
        <w:t>S</w:t>
      </w:r>
      <w:r>
        <w:rPr>
          <w:vertAlign w:val="subscript"/>
        </w:rPr>
        <w:t>1</w:t>
      </w:r>
      <w:r>
        <w:t>，电源电压调节为</w:t>
      </w:r>
      <w:r>
        <w:t>5V</w:t>
      </w:r>
      <w:r>
        <w:t>时，滑片</w:t>
      </w:r>
      <w:r>
        <w:t>P</w:t>
      </w:r>
      <w:r>
        <w:t>滑至中点，灯泡正常发光，则滑动变阻器的最大阻值为</w:t>
      </w:r>
      <w:r>
        <w:t>______Ω</w:t>
      </w:r>
      <w:r>
        <w:t>。若改变开关状态，保证电路中至少有一只灯泡始终能正常发光，调节电源电压，同时移动滑片且保证电路安全，该电路能达到的最大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133725" cy="1819275"/>
            <wp:effectExtent l="0" t="0" r="5715" b="9525"/>
            <wp:docPr id="32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163080" name="图片 29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1</w:t>
      </w:r>
      <w:r>
        <w:t>．如图所示，电源电压恒为</w:t>
      </w:r>
      <w:r>
        <w:t>8V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10Ω</w:t>
      </w:r>
      <w:r>
        <w:t>，滑动变阻器的规格是</w:t>
      </w:r>
      <w:r>
        <w:t>“20Ω</w:t>
      </w:r>
      <w:r>
        <w:t>，</w:t>
      </w:r>
      <w:r>
        <w:t>0.5A”</w:t>
      </w:r>
      <w:r>
        <w:t>，电流表的量程是</w:t>
      </w:r>
      <w:r>
        <w:t>“0</w:t>
      </w:r>
      <w:r>
        <w:t>～</w:t>
      </w:r>
      <w:r>
        <w:t>3A”</w:t>
      </w:r>
      <w:r>
        <w:t>，电压表的量程是</w:t>
      </w:r>
      <w:r>
        <w:t>“0</w:t>
      </w:r>
      <w:r>
        <w:t>～</w:t>
      </w:r>
      <w:r>
        <w:t>15V”</w:t>
      </w:r>
      <w:r>
        <w:t>，小灯泡的额定电压为</w:t>
      </w:r>
      <w:r>
        <w:t>6V</w:t>
      </w:r>
      <w:r>
        <w:t>，小灯泡</w:t>
      </w:r>
      <w:r>
        <w:t>的</w:t>
      </w:r>
      <w:r>
        <w:rPr>
          <w:rFonts w:eastAsia="Times New Roman"/>
          <w:i/>
        </w:rPr>
        <w:t>I</w:t>
      </w:r>
      <w:r>
        <w:t>-</w:t>
      </w:r>
      <w:r>
        <w:rPr>
          <w:rFonts w:eastAsia="Times New Roman"/>
          <w:i/>
        </w:rPr>
        <w:t>U</w:t>
      </w:r>
      <w:r>
        <w:t>关系图像如图乙所示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3438525" cy="1581150"/>
            <wp:effectExtent l="0" t="0" r="5715" b="3810"/>
            <wp:docPr id="3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92198" name="图片 31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灯泡的额定功率为</w:t>
      </w:r>
      <w:r>
        <w:t>______W</w:t>
      </w:r>
      <w:r>
        <w:t>；</w:t>
      </w:r>
    </w:p>
    <w:p w:rsidR="0011720C" w:rsidRDefault="00CB0574">
      <w:pPr>
        <w:spacing w:line="360" w:lineRule="auto"/>
        <w:jc w:val="left"/>
        <w:textAlignment w:val="center"/>
      </w:pPr>
      <w:r>
        <w:t>在保证电路安全的情况下：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断开，滑动变阻器接入电路的阻值范围是</w:t>
      </w:r>
      <w:r>
        <w:t>______Ω</w:t>
      </w:r>
      <w:r>
        <w:t>；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闭合，电路消耗的最大电功率是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2</w:t>
      </w:r>
      <w:r>
        <w:t>．在如图甲所示的电路中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为定值电阻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上标有</w:t>
      </w:r>
      <w:r>
        <w:t>“20Ω 0.5A"</w:t>
      </w:r>
      <w:r>
        <w:t>，当滑片</w:t>
      </w:r>
      <w:r>
        <w:t>P</w:t>
      </w:r>
      <w:r>
        <w:t>由</w:t>
      </w:r>
      <w:r>
        <w:rPr>
          <w:rFonts w:eastAsia="Times New Roman"/>
          <w:i/>
        </w:rPr>
        <w:t>c</w:t>
      </w:r>
      <w:r>
        <w:t>点移到</w:t>
      </w:r>
      <w:r>
        <w:rPr>
          <w:rFonts w:eastAsia="Times New Roman"/>
          <w:i/>
        </w:rPr>
        <w:t>a</w:t>
      </w:r>
      <w:r>
        <w:t>端的过程中，电压表示数</w:t>
      </w:r>
      <w:r>
        <w:rPr>
          <w:rFonts w:eastAsia="Times New Roman"/>
          <w:i/>
        </w:rPr>
        <w:t>U</w:t>
      </w:r>
      <w:r>
        <w:t>随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接入电路的阻值变化情况如图乙所示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最小功率是</w:t>
      </w:r>
      <w:r>
        <w:t>0.4 W</w:t>
      </w:r>
      <w:r>
        <w:t>。在保证电路元件安全的条件下，电源电压为</w:t>
      </w:r>
      <w:r>
        <w:t>___________V</w:t>
      </w:r>
      <w:r>
        <w:t>，</w:t>
      </w:r>
      <w:r>
        <w:t>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功率范围是</w:t>
      </w:r>
      <w:r>
        <w:t>_____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686050" cy="1419225"/>
            <wp:effectExtent l="0" t="0" r="11430" b="13335"/>
            <wp:docPr id="3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046752" name="图片 32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3</w:t>
      </w:r>
      <w:r>
        <w:t>．某元件</w:t>
      </w:r>
      <w:r>
        <w:rPr>
          <w:rFonts w:eastAsia="Times New Roman"/>
          <w:i/>
        </w:rPr>
        <w:t>R</w:t>
      </w:r>
      <w:r>
        <w:t>标有</w:t>
      </w:r>
      <w:r>
        <w:t>“6V 6W”</w:t>
      </w:r>
      <w:r>
        <w:t>字样（阻值不变），将该元件与灯</w:t>
      </w:r>
      <w:r>
        <w:t>L</w:t>
      </w:r>
      <w:r>
        <w:t>接入如图甲所示电路中，通过灯</w:t>
      </w:r>
      <w:r>
        <w:t>L</w:t>
      </w:r>
      <w:r>
        <w:t>的电流随电压变化的图像如图乙所示，电流表量程为</w:t>
      </w:r>
      <w:r>
        <w:t>“0~0.6A”</w:t>
      </w:r>
      <w:r>
        <w:t>，电压表量程为</w:t>
      </w:r>
      <w:r>
        <w:t>“0~3V”</w:t>
      </w:r>
      <w:r>
        <w:t>。闭合开关，在保证电路各元件都安全的情况下，灯</w:t>
      </w:r>
      <w:r>
        <w:t>L</w:t>
      </w:r>
      <w:r>
        <w:t>的最大电功率可达到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171950" cy="1609090"/>
            <wp:effectExtent l="0" t="0" r="3810" b="6350"/>
            <wp:docPr id="3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98518" name="图片 34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4</w:t>
      </w:r>
      <w:r>
        <w:t>．如图甲所示的电路中，电源电压保持不变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为定值电阻，</w:t>
      </w:r>
      <w:r>
        <w:rPr>
          <w:rFonts w:eastAsia="Times New Roman"/>
          <w:i/>
        </w:rPr>
        <w:t>R</w:t>
      </w:r>
      <w:r>
        <w:t>为滑动变阻器。闭合开关</w:t>
      </w:r>
      <w:r>
        <w:t>S</w:t>
      </w:r>
      <w:r>
        <w:t>，移动滑片</w:t>
      </w:r>
      <w:r>
        <w:t>P</w:t>
      </w:r>
      <w:r>
        <w:t>，滑动变阻器消耗的电功率与电流关系的图像如图乙所示。则（　　）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3190875" cy="1485900"/>
            <wp:effectExtent l="0" t="0" r="9525" b="7620"/>
            <wp:docPr id="2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095029" name="图片 5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t>A</w:t>
      </w:r>
      <w:r>
        <w:t>．滑动变阻器的最大阻值是</w:t>
      </w:r>
      <w:r>
        <w:t>40Ω</w:t>
      </w:r>
    </w:p>
    <w:p w:rsidR="0011720C" w:rsidRDefault="00CB0574">
      <w:pPr>
        <w:spacing w:line="360" w:lineRule="auto"/>
        <w:jc w:val="left"/>
        <w:textAlignment w:val="center"/>
      </w:pPr>
      <w:r>
        <w:t>B</w:t>
      </w:r>
      <w:r>
        <w:t>．滑动变阻器消耗的电功率最大时，变阻器的阻值是</w:t>
      </w:r>
      <w:r>
        <w:t>20Ω</w:t>
      </w:r>
    </w:p>
    <w:p w:rsidR="0011720C" w:rsidRDefault="00CB0574">
      <w:pPr>
        <w:spacing w:line="360" w:lineRule="auto"/>
        <w:jc w:val="left"/>
        <w:textAlignment w:val="center"/>
      </w:pPr>
      <w:r>
        <w:t>C</w:t>
      </w:r>
      <w:r>
        <w:t>．电源电压为</w:t>
      </w:r>
      <w:r>
        <w:t>8V</w:t>
      </w:r>
    </w:p>
    <w:p w:rsidR="0011720C" w:rsidRDefault="00CB0574">
      <w:pPr>
        <w:spacing w:line="360" w:lineRule="auto"/>
        <w:jc w:val="left"/>
        <w:textAlignment w:val="center"/>
      </w:pPr>
      <w:r>
        <w:t>D</w:t>
      </w:r>
      <w:r>
        <w:t>．整个电路消耗的最大电功率为</w:t>
      </w:r>
      <w:r>
        <w:t>14.4W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5</w:t>
      </w:r>
      <w:r>
        <w:t>．如题图甲所示，电源电压为</w:t>
      </w:r>
      <w:r>
        <w:t>6V</w:t>
      </w:r>
      <w:r>
        <w:t>不变，</w:t>
      </w:r>
      <w:r w:rsidR="0011720C">
        <w:object w:dxaOrig="260" w:dyaOrig="360">
          <v:shape id="_x0000_i1035" type="#_x0000_t75" alt="eqId9efc18a5bb2e53586331b2a58538a48b" style="width:11.55pt;height:17.65pt" o:ole="">
            <v:imagedata r:id="rId10" o:title="eqId9efc18a5bb2e53586331b2a58538a48b"/>
          </v:shape>
          <o:OLEObject Type="Embed" ProgID="Equation.DSMT4" ShapeID="_x0000_i1035" DrawAspect="Content" ObjectID="_1732653762" r:id="rId39"/>
        </w:object>
      </w:r>
      <w:r>
        <w:t>为定值电阻，闭合开关后，滑动变阻器</w:t>
      </w:r>
      <w:r w:rsidR="0011720C">
        <w:object w:dxaOrig="300" w:dyaOrig="360">
          <v:shape id="_x0000_i1036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036" DrawAspect="Content" ObjectID="_1732653763" r:id="rId40"/>
        </w:object>
      </w:r>
      <w:r>
        <w:t>的滑片从一端滑到另一端的过程中，</w:t>
      </w:r>
      <w:r w:rsidR="0011720C">
        <w:object w:dxaOrig="300" w:dyaOrig="360">
          <v:shape id="_x0000_i1037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037" DrawAspect="Content" ObjectID="_1732653764" r:id="rId41"/>
        </w:object>
      </w:r>
      <w:r>
        <w:t>消耗的电功率随电压表示数</w:t>
      </w:r>
      <w:r>
        <w:rPr>
          <w:rFonts w:eastAsia="Times New Roman"/>
          <w:i/>
        </w:rPr>
        <w:t>U</w:t>
      </w:r>
      <w:r>
        <w:t>的变化关系如图乙所示，则</w:t>
      </w:r>
      <w:r w:rsidR="0011720C">
        <w:object w:dxaOrig="300" w:dyaOrig="360">
          <v:shape id="_x0000_i1038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038" DrawAspect="Content" ObjectID="_1732653765" r:id="rId42"/>
        </w:object>
      </w:r>
      <w:r>
        <w:t>的最大值为</w:t>
      </w:r>
      <w:r>
        <w:t>______Ω</w:t>
      </w:r>
      <w:r>
        <w:t>，</w:t>
      </w:r>
      <w:r w:rsidR="0011720C">
        <w:object w:dxaOrig="260" w:dyaOrig="360">
          <v:shape id="_x0000_i1039" type="#_x0000_t75" alt="eqId9efc18a5bb2e53586331b2a58538a48b" style="width:11.55pt;height:17.65pt" o:ole="">
            <v:imagedata r:id="rId10" o:title="eqId9efc18a5bb2e53586331b2a58538a48b"/>
          </v:shape>
          <o:OLEObject Type="Embed" ProgID="Equation.DSMT4" ShapeID="_x0000_i1039" DrawAspect="Content" ObjectID="_1732653766" r:id="rId43"/>
        </w:object>
      </w:r>
      <w:r>
        <w:t>的阻值为</w:t>
      </w:r>
      <w:r>
        <w:t>______Ω</w:t>
      </w:r>
      <w:r>
        <w:t>，该电路消耗的最大电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219325" cy="1189990"/>
            <wp:effectExtent l="0" t="0" r="5715" b="13970"/>
            <wp:docPr id="2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431138" name="图片 14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</w:p>
    <w:p w:rsidR="0011720C" w:rsidRDefault="0011720C"/>
    <w:p w:rsidR="0011720C" w:rsidRDefault="0011720C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</w:p>
    <w:p w:rsidR="0011720C" w:rsidRDefault="00CB0574">
      <w:r>
        <w:br w:type="page"/>
      </w:r>
    </w:p>
    <w:p w:rsidR="0011720C" w:rsidRDefault="00CB0574">
      <w:pPr>
        <w:spacing w:line="360" w:lineRule="auto"/>
        <w:jc w:val="center"/>
        <w:textAlignment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lastRenderedPageBreak/>
        <w:t>极值范围值类问题</w:t>
      </w:r>
    </w:p>
    <w:p w:rsidR="0011720C" w:rsidRDefault="00CB0574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图像类找极值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小峰同学在探究通过导体的电流与其两端电压的关系时，设计了如图</w:t>
      </w:r>
      <w:r>
        <w:t>-1</w:t>
      </w:r>
      <w:r>
        <w:t>所示的电路，电源电压恒定不变，他将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滑片从最右端移到最左端的过程中，根据实验数据绘制了如图</w:t>
      </w:r>
      <w:r>
        <w:t>-2</w:t>
      </w:r>
      <w:r>
        <w:t>所示的图像，电压表测量的是</w:t>
      </w:r>
      <w:r>
        <w:t>___________</w:t>
      </w:r>
      <w:r>
        <w:t>两端的电压，电路的总功率最大值为</w:t>
      </w:r>
      <w:r>
        <w:t>___________W</w:t>
      </w:r>
      <w:r>
        <w:t>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最大阻值为</w:t>
      </w:r>
      <w:r>
        <w:t>___________Ω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152775" cy="1704975"/>
            <wp:effectExtent l="0" t="0" r="1905" b="1905"/>
            <wp:docPr id="3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729552" name="图片 33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 xml:space="preserve">     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     1.8     40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t>[1]</w:t>
      </w:r>
      <w:r>
        <w:t>由电路图可知，闭合开关，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串联，电流表测量电路电流，电压表并联在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两端，测量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两端电压。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当滑动变阻器接入电路的阻值为</w:t>
      </w:r>
      <w:r>
        <w:t>0</w:t>
      </w:r>
      <w:r>
        <w:t>时，电路中只有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工作，此时电路中电流最大，根据图像可知，电路最大电流</w:t>
      </w:r>
      <w:r>
        <w:rPr>
          <w:i/>
        </w:rPr>
        <w:t>I</w:t>
      </w:r>
      <w:r>
        <w:rPr>
          <w:i/>
          <w:vertAlign w:val="subscript"/>
        </w:rPr>
        <w:t>大</w:t>
      </w:r>
      <w:r>
        <w:t>=0.3A</w:t>
      </w:r>
      <w:r>
        <w:t>，电源电压</w:t>
      </w:r>
      <w:r>
        <w:rPr>
          <w:i/>
        </w:rPr>
        <w:t>U</w:t>
      </w:r>
      <w:r>
        <w:t>=6V</w:t>
      </w:r>
      <w:r>
        <w:t>；电路的总功率最大值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i/>
        </w:rPr>
        <w:t>P</w:t>
      </w:r>
      <w:r>
        <w:t>=</w:t>
      </w:r>
      <w:r>
        <w:rPr>
          <w:i/>
        </w:rPr>
        <w:t>UI</w:t>
      </w:r>
      <w:r>
        <w:rPr>
          <w:i/>
          <w:vertAlign w:val="subscript"/>
        </w:rPr>
        <w:t>大</w:t>
      </w:r>
      <w:r>
        <w:t>=6V×0.3A=1.8W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滑动变阻器接入电路阻值最大时，电路电流最小，根据图像可知，电路最小电流</w:t>
      </w:r>
      <w:r>
        <w:rPr>
          <w:i/>
        </w:rPr>
        <w:t>I</w:t>
      </w:r>
      <w:r>
        <w:rPr>
          <w:i/>
          <w:vertAlign w:val="subscript"/>
        </w:rPr>
        <w:t>小</w:t>
      </w:r>
      <w:r>
        <w:t>=0.1A</w:t>
      </w:r>
      <w:r>
        <w:t>，电压表示数</w:t>
      </w:r>
      <w:r>
        <w:rPr>
          <w:i/>
        </w:rPr>
        <w:t>U</w:t>
      </w:r>
      <w:r>
        <w:rPr>
          <w:i/>
          <w:vertAlign w:val="subscript"/>
        </w:rPr>
        <w:t>1</w:t>
      </w:r>
      <w:r>
        <w:t>=2V</w:t>
      </w:r>
      <w:r>
        <w:t>，因串联电路总电压等于各部分电路电压之和，所以滑动变阻器两端电压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i/>
        </w:rPr>
        <w:t>U</w:t>
      </w:r>
      <w:r>
        <w:rPr>
          <w:i/>
          <w:vertAlign w:val="subscript"/>
        </w:rPr>
        <w:t>2</w:t>
      </w:r>
      <w:r>
        <w:t>=</w:t>
      </w:r>
      <w:r>
        <w:rPr>
          <w:i/>
        </w:rPr>
        <w:t>U</w:t>
      </w:r>
      <w:r>
        <w:t>-</w:t>
      </w:r>
      <w:r>
        <w:rPr>
          <w:i/>
        </w:rPr>
        <w:t>U</w:t>
      </w:r>
      <w:r>
        <w:rPr>
          <w:i/>
          <w:vertAlign w:val="subscript"/>
        </w:rPr>
        <w:t>1</w:t>
      </w:r>
      <w:r>
        <w:t>=6V-2V=4V</w:t>
      </w:r>
    </w:p>
    <w:p w:rsidR="0011720C" w:rsidRDefault="00CB0574">
      <w:pPr>
        <w:spacing w:line="360" w:lineRule="auto"/>
        <w:jc w:val="left"/>
        <w:textAlignment w:val="center"/>
      </w:pPr>
      <w:r>
        <w:t>由</w:t>
      </w:r>
      <w:r>
        <w:rPr>
          <w:i/>
        </w:rPr>
        <w:t>I</w:t>
      </w:r>
      <w:r>
        <w:t>=</w:t>
      </w:r>
      <w:r w:rsidR="0011720C">
        <w:object w:dxaOrig="300" w:dyaOrig="620">
          <v:shape id="_x0000_i1040" type="#_x0000_t75" alt="eqId87a0188f8f93832666b51e36a0844edb" style="width:12.9pt;height:27.15pt" o:ole="">
            <v:imagedata r:id="rId45" o:title="eqId87a0188f8f93832666b51e36a0844edb"/>
          </v:shape>
          <o:OLEObject Type="Embed" ProgID="Equation.DSMT4" ShapeID="_x0000_i1040" DrawAspect="Content" ObjectID="_1732653767" r:id="rId46"/>
        </w:object>
      </w:r>
      <w:r>
        <w:t>可得，滑动变阻器的最大阻值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i/>
        </w:rPr>
        <w:t>R</w:t>
      </w:r>
      <w:r>
        <w:rPr>
          <w:i/>
          <w:vertAlign w:val="subscript"/>
        </w:rPr>
        <w:t>2</w:t>
      </w:r>
      <w:r>
        <w:t>=</w:t>
      </w:r>
      <w:r w:rsidR="0011720C">
        <w:object w:dxaOrig="380" w:dyaOrig="700">
          <v:shape id="_x0000_i1041" type="#_x0000_t75" alt="eqIdb4c790e915d377b55504ed2a0c83396a" style="width:17pt;height:31.25pt" o:ole="">
            <v:imagedata r:id="rId47" o:title="eqIdb4c790e915d377b55504ed2a0c83396a"/>
          </v:shape>
          <o:OLEObject Type="Embed" ProgID="Equation.DSMT4" ShapeID="_x0000_i1041" DrawAspect="Content" ObjectID="_1732653768" r:id="rId48"/>
        </w:object>
      </w:r>
      <w:r>
        <w:t>=</w:t>
      </w:r>
      <w:r w:rsidR="0011720C">
        <w:object w:dxaOrig="580" w:dyaOrig="620">
          <v:shape id="_x0000_i1042" type="#_x0000_t75" alt="eqId93128cf34cfb9d1cd9470e4bf60fbdb6" style="width:25.8pt;height:26.5pt" o:ole="">
            <v:imagedata r:id="rId49" o:title="eqId93128cf34cfb9d1cd9470e4bf60fbdb6"/>
          </v:shape>
          <o:OLEObject Type="Embed" ProgID="Equation.DSMT4" ShapeID="_x0000_i1042" DrawAspect="Content" ObjectID="_1732653769" r:id="rId50"/>
        </w:object>
      </w:r>
      <w:r>
        <w:t>=40Ω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t>2</w:t>
      </w:r>
      <w:r>
        <w:t>．如图所示电路，电源电压不变，闭合开关后，滑片</w:t>
      </w:r>
      <w:r>
        <w:t>P</w:t>
      </w:r>
      <w:r>
        <w:t>由</w:t>
      </w:r>
      <w:r>
        <w:rPr>
          <w:rFonts w:eastAsia="Times New Roman"/>
          <w:i/>
        </w:rPr>
        <w:t>b</w:t>
      </w:r>
      <w:r>
        <w:t>端滑到</w:t>
      </w:r>
      <w:r>
        <w:rPr>
          <w:rFonts w:eastAsia="Times New Roman"/>
          <w:i/>
        </w:rPr>
        <w:t>a</w:t>
      </w:r>
      <w:r>
        <w:t>端，电压表示数</w:t>
      </w:r>
      <w:r>
        <w:rPr>
          <w:rFonts w:eastAsia="Times New Roman"/>
          <w:i/>
        </w:rPr>
        <w:t>U</w:t>
      </w:r>
      <w:r>
        <w:t>与电流表示数</w:t>
      </w:r>
      <w:r>
        <w:rPr>
          <w:rFonts w:eastAsia="Times New Roman"/>
          <w:i/>
        </w:rPr>
        <w:t>I</w:t>
      </w:r>
      <w:r>
        <w:t>的变化如图乙所示。则定值电阻</w:t>
      </w:r>
      <w:r>
        <w:rPr>
          <w:rFonts w:eastAsia="Times New Roman"/>
          <w:i/>
        </w:rPr>
        <w:t>R</w:t>
      </w:r>
      <w:r>
        <w:t>为</w:t>
      </w:r>
      <w:r>
        <w:t>______Ω</w:t>
      </w:r>
      <w:r>
        <w:t>；在滑片</w:t>
      </w:r>
      <w:r>
        <w:t>P</w:t>
      </w:r>
      <w:r>
        <w:t>滑动过程中，滑动变阻器消耗的最大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981325" cy="1504950"/>
            <wp:effectExtent l="0" t="0" r="5715" b="3810"/>
            <wp:docPr id="3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359175" name="图片 25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      8     4.5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lastRenderedPageBreak/>
        <w:t>[1][2]</w:t>
      </w:r>
      <w:r>
        <w:t>由图甲可知，定值电阻</w:t>
      </w:r>
      <w:r>
        <w:rPr>
          <w:i/>
        </w:rPr>
        <w:t>R</w:t>
      </w:r>
      <w:r>
        <w:t>与滑动变阻器串联，电压表测</w:t>
      </w:r>
      <w:r>
        <w:rPr>
          <w:i/>
        </w:rPr>
        <w:t>R</w:t>
      </w:r>
      <w:r>
        <w:t>两端的电压，电流表测电路中的电流。当滑片位于</w:t>
      </w:r>
      <w:r>
        <w:rPr>
          <w:i/>
        </w:rPr>
        <w:t>a</w:t>
      </w:r>
      <w:r>
        <w:t>端时，滑动变阻器接入电路中的电阻为零，此时电压表和电流表的示数最大，由图乙可知，电源的电压</w:t>
      </w:r>
      <w:r>
        <w:rPr>
          <w:i/>
        </w:rPr>
        <w:t>U</w:t>
      </w:r>
      <w:r>
        <w:t>=12V</w:t>
      </w:r>
      <w:r>
        <w:t>，此时电路中电流</w:t>
      </w:r>
      <w:r>
        <w:rPr>
          <w:i/>
        </w:rPr>
        <w:t>I</w:t>
      </w:r>
      <w:r>
        <w:t>=1.5A</w:t>
      </w:r>
      <w:r>
        <w:t>，由</w:t>
      </w:r>
      <w:r w:rsidR="0011720C">
        <w:object w:dxaOrig="660" w:dyaOrig="620">
          <v:shape id="_x0000_i1043" type="#_x0000_t75" alt="eqId9c83f61a0d94fac4f83902a3ca0fc862" style="width:29.2pt;height:27.15pt" o:ole="">
            <v:imagedata r:id="rId51" o:title="eqId9c83f61a0d94fac4f83902a3ca0fc862"/>
          </v:shape>
          <o:OLEObject Type="Embed" ProgID="Equation.DSMT4" ShapeID="_x0000_i1043" DrawAspect="Content" ObjectID="_1732653770" r:id="rId52"/>
        </w:object>
      </w:r>
      <w:r>
        <w:t>可得定值电阻的阻值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900" w:dyaOrig="620">
          <v:shape id="_x0000_i1044" type="#_x0000_t75" alt="eqId0ab1315f228fac6542f1bb30ab7e1007" style="width:83.55pt;height:27.15pt" o:ole="">
            <v:imagedata r:id="rId53" o:title="eqId0ab1315f228fac6542f1bb30ab7e1007"/>
          </v:shape>
          <o:OLEObject Type="Embed" ProgID="Equation.DSMT4" ShapeID="_x0000_i1044" DrawAspect="Content" ObjectID="_1732653771" r:id="rId54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当滑片位于</w:t>
      </w:r>
      <w:r>
        <w:rPr>
          <w:rFonts w:eastAsia="Times New Roman"/>
          <w:i/>
        </w:rPr>
        <w:t>b</w:t>
      </w:r>
      <w:r>
        <w:t>端时，接入电路中的电阻最大，此时电路中的电流最小，电压表的示数最小，由图乙可知，电路的电流</w:t>
      </w:r>
      <w:r>
        <w:rPr>
          <w:rFonts w:eastAsia="Times New Roman"/>
          <w:i/>
        </w:rPr>
        <w:t>I</w:t>
      </w:r>
      <w:r>
        <w:t>'= 0.5A</w:t>
      </w:r>
      <w:r>
        <w:t>，电压表的示数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R</w:t>
      </w:r>
      <w:r>
        <w:t>=4V</w:t>
      </w:r>
      <w:r>
        <w:t>，因串联电路中总电压等于各分电压之和，所以，滑动变阻器两端的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760" w:dyaOrig="360">
          <v:shape id="_x0000_i1045" type="#_x0000_t75" alt="eqId7ccca75f412ae42db48e81873a1d93d5" style="width:121.6pt;height:15.6pt" o:ole="">
            <v:imagedata r:id="rId55" o:title="eqId7ccca75f412ae42db48e81873a1d93d5"/>
          </v:shape>
          <o:OLEObject Type="Embed" ProgID="Equation.DSMT4" ShapeID="_x0000_i1045" DrawAspect="Content" ObjectID="_1732653772" r:id="rId56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则滑动变阻器的最大阻值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339" w:dyaOrig="640">
          <v:shape id="_x0000_i1046" type="#_x0000_t75" alt="eqId32321e9ed1660f1eecca54e1111e413f" style="width:103.25pt;height:28.55pt" o:ole="">
            <v:imagedata r:id="rId57" o:title="eqId32321e9ed1660f1eecca54e1111e413f"/>
          </v:shape>
          <o:OLEObject Type="Embed" ProgID="Equation.DSMT4" ShapeID="_x0000_i1046" DrawAspect="Content" ObjectID="_1732653773" r:id="rId58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由</w:t>
      </w:r>
      <w:r w:rsidR="0011720C">
        <w:object w:dxaOrig="660" w:dyaOrig="620">
          <v:shape id="_x0000_i1047" type="#_x0000_t75" alt="eqId9c83f61a0d94fac4f83902a3ca0fc862" style="width:29.2pt;height:27.15pt" o:ole="">
            <v:imagedata r:id="rId51" o:title="eqId9c83f61a0d94fac4f83902a3ca0fc862"/>
          </v:shape>
          <o:OLEObject Type="Embed" ProgID="Equation.DSMT4" ShapeID="_x0000_i1047" DrawAspect="Content" ObjectID="_1732653774" r:id="rId59"/>
        </w:object>
      </w:r>
      <w:r>
        <w:t>和</w:t>
      </w:r>
      <w:r w:rsidR="0011720C">
        <w:object w:dxaOrig="840" w:dyaOrig="300">
          <v:shape id="_x0000_i1048" type="#_x0000_t75" alt="eqIdbbc8c4dce535624f4a62aa2b34ac1b0f" style="width:36.7pt;height:12.9pt" o:ole="">
            <v:imagedata r:id="rId60" o:title="eqIdbbc8c4dce535624f4a62aa2b34ac1b0f"/>
          </v:shape>
          <o:OLEObject Type="Embed" ProgID="Equation.DSMT4" ShapeID="_x0000_i1048" DrawAspect="Content" ObjectID="_1732653775" r:id="rId61"/>
        </w:object>
      </w:r>
      <w:r>
        <w:t>可得，滑动变阻器的最大功率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6060" w:dyaOrig="1040">
          <v:shape id="_x0000_i1049" type="#_x0000_t75" alt="eqId51e544f5f85601953c0dfcd40f7aa165" style="width:266.95pt;height:45.5pt" o:ole="">
            <v:imagedata r:id="rId62" o:title="eqId51e544f5f85601953c0dfcd40f7aa165"/>
          </v:shape>
          <o:OLEObject Type="Embed" ProgID="Equation.DSMT4" ShapeID="_x0000_i1049" DrawAspect="Content" ObjectID="_1732653776" r:id="rId6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所以，当</w:t>
      </w:r>
      <w:r w:rsidR="0011720C">
        <w:object w:dxaOrig="1279" w:dyaOrig="360">
          <v:shape id="_x0000_i1050" type="#_x0000_t75" alt="eqId81b3198c13ddfadf82b9cf965eaf64e5" style="width:56.4pt;height:15.6pt" o:ole="">
            <v:imagedata r:id="rId64" o:title="eqId81b3198c13ddfadf82b9cf965eaf64e5"/>
          </v:shape>
          <o:OLEObject Type="Embed" ProgID="Equation.DSMT4" ShapeID="_x0000_i1050" DrawAspect="Content" ObjectID="_1732653777" r:id="rId65"/>
        </w:object>
      </w:r>
      <w:r>
        <w:t xml:space="preserve"> </w:t>
      </w:r>
      <w:r>
        <w:t>时，滑动变阻器消耗的功率最大则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580" w:dyaOrig="660">
          <v:shape id="_x0000_i1051" type="#_x0000_t75" alt="eqIdc034d79921016f884aa39cc0143cfb8c" style="width:113.45pt;height:29.2pt" o:ole="">
            <v:imagedata r:id="rId66" o:title="eqIdc034d79921016f884aa39cc0143cfb8c"/>
          </v:shape>
          <o:OLEObject Type="Embed" ProgID="Equation.DSMT4" ShapeID="_x0000_i1051" DrawAspect="Content" ObjectID="_1732653778" r:id="rId67"/>
        </w:objec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如图甲所示的电路中，电源电压保持不变，闭合开关</w:t>
      </w:r>
      <w:r>
        <w:t>S</w:t>
      </w:r>
      <w:r>
        <w:t>后，滑片</w:t>
      </w:r>
      <w:r>
        <w:t>P</w:t>
      </w:r>
      <w:r>
        <w:t>从</w:t>
      </w:r>
      <w:r>
        <w:rPr>
          <w:rFonts w:eastAsia="Times New Roman"/>
          <w:i/>
        </w:rPr>
        <w:t>b</w:t>
      </w:r>
      <w:r>
        <w:t>端移动到</w:t>
      </w:r>
      <w:r>
        <w:rPr>
          <w:rFonts w:eastAsia="Times New Roman"/>
          <w:i/>
        </w:rPr>
        <w:t>a</w:t>
      </w:r>
      <w:r>
        <w:t>端的过程中，电压表示数</w:t>
      </w:r>
      <w:r>
        <w:rPr>
          <w:rFonts w:eastAsia="Times New Roman"/>
          <w:i/>
        </w:rPr>
        <w:t>U</w:t>
      </w:r>
      <w:r>
        <w:t>与电流表示数</w:t>
      </w:r>
      <w:r>
        <w:rPr>
          <w:rFonts w:eastAsia="Times New Roman"/>
          <w:i/>
        </w:rPr>
        <w:t>I</w:t>
      </w:r>
      <w:r>
        <w:t>的关系图象如图乙所示，下列判断正确的是（　　）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028950" cy="1514475"/>
            <wp:effectExtent l="0" t="0" r="3810" b="9525"/>
            <wp:docPr id="3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92107" name="图片 4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为</w:t>
      </w:r>
      <w:r>
        <w:t>15Ω</w:t>
      </w:r>
      <w:r>
        <w:tab/>
        <w:t>B</w:t>
      </w:r>
      <w:r>
        <w:t>．滑片在</w:t>
      </w:r>
      <w:r>
        <w:rPr>
          <w:rFonts w:eastAsia="Times New Roman"/>
          <w:i/>
        </w:rPr>
        <w:t>a</w:t>
      </w:r>
      <w:r>
        <w:t>端时，电压表示数为</w:t>
      </w:r>
      <w:r>
        <w:t>4V</w:t>
      </w:r>
    </w:p>
    <w:p w:rsidR="0011720C" w:rsidRDefault="00CB0574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电源电压为</w:t>
      </w:r>
      <w:r>
        <w:t>6V</w:t>
      </w:r>
      <w:r>
        <w:tab/>
        <w:t>D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电功率的最小值为</w:t>
      </w:r>
      <w:r>
        <w:t>3.6W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 C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ABC</w:t>
      </w:r>
      <w:r>
        <w:t>．由图甲可知，两电阻串联，电压表测</w:t>
      </w:r>
      <w:r w:rsidR="0011720C">
        <w:object w:dxaOrig="300" w:dyaOrig="360">
          <v:shape id="_x0000_i1052" type="#_x0000_t75" alt="eqId9c69fdea31c367d1f7e7bbd245d1ed56" style="width:12.9pt;height:15.6pt" o:ole="">
            <v:imagedata r:id="rId68" o:title="eqId9c69fdea31c367d1f7e7bbd245d1ed56"/>
          </v:shape>
          <o:OLEObject Type="Embed" ProgID="Equation.DSMT4" ShapeID="_x0000_i1052" DrawAspect="Content" ObjectID="_1732653779" r:id="rId69"/>
        </w:object>
      </w:r>
      <w:r>
        <w:t>两端的电压，电流表测电路中的电流。当滑片于</w:t>
      </w:r>
      <w:r w:rsidR="0011720C">
        <w:object w:dxaOrig="200" w:dyaOrig="220">
          <v:shape id="_x0000_i1053" type="#_x0000_t75" alt="eqId0a6936d370d6a238a608ca56f87198de" style="width:8.85pt;height:10.2pt" o:ole="">
            <v:imagedata r:id="rId70" o:title="eqId0a6936d370d6a238a608ca56f87198de"/>
          </v:shape>
          <o:OLEObject Type="Embed" ProgID="Equation.DSMT4" ShapeID="_x0000_i1053" DrawAspect="Content" ObjectID="_1732653780" r:id="rId71"/>
        </w:object>
      </w:r>
      <w:r>
        <w:t>端时，其接入电路电阻为</w:t>
      </w:r>
      <w:r w:rsidR="0011720C">
        <w:object w:dxaOrig="180" w:dyaOrig="260">
          <v:shape id="_x0000_i1054" type="#_x0000_t75" alt="eqIdc95b6be4554f03bf496092f1acdfbb89" style="width:8.15pt;height:10.85pt" o:ole="">
            <v:imagedata r:id="rId72" o:title="eqIdc95b6be4554f03bf496092f1acdfbb89"/>
          </v:shape>
          <o:OLEObject Type="Embed" ProgID="Equation.DSMT4" ShapeID="_x0000_i1054" DrawAspect="Content" ObjectID="_1732653781" r:id="rId73"/>
        </w:object>
      </w:r>
      <w:r>
        <w:t>，电压表的示数为</w:t>
      </w:r>
      <w:r>
        <w:t>0</w:t>
      </w:r>
      <w:r>
        <w:t>，电路中的电流最大，由图乙可知</w:t>
      </w:r>
      <w:r w:rsidR="0011720C">
        <w:object w:dxaOrig="960" w:dyaOrig="360">
          <v:shape id="_x0000_i1055" type="#_x0000_t75" alt="eqId594555563856f15a2d3d6d880007a655" style="width:42.1pt;height:15.6pt" o:ole="">
            <v:imagedata r:id="rId74" o:title="eqId594555563856f15a2d3d6d880007a655"/>
          </v:shape>
          <o:OLEObject Type="Embed" ProgID="Equation.DSMT4" ShapeID="_x0000_i1055" DrawAspect="Content" ObjectID="_1732653782" r:id="rId75"/>
        </w:object>
      </w:r>
      <w:r>
        <w:t>，由</w:t>
      </w:r>
      <w:r w:rsidR="0011720C">
        <w:object w:dxaOrig="660" w:dyaOrig="620">
          <v:shape id="_x0000_i1056" type="#_x0000_t75" alt="eqId876ec217fbb1cd7f83e12aacb5cc52f2" style="width:29.2pt;height:27.15pt" o:ole="">
            <v:imagedata r:id="rId76" o:title="eqId876ec217fbb1cd7f83e12aacb5cc52f2"/>
          </v:shape>
          <o:OLEObject Type="Embed" ProgID="Equation.DSMT4" ShapeID="_x0000_i1056" DrawAspect="Content" ObjectID="_1732653783" r:id="rId77"/>
        </w:object>
      </w:r>
      <w:r>
        <w:t>可得，电源的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980" w:dyaOrig="360">
          <v:shape id="_x0000_i1057" type="#_x0000_t75" alt="eqId8475b9ffa75c2b82c52c6b7c894abbaa" style="width:86.95pt;height:15.6pt" o:ole="">
            <v:imagedata r:id="rId78" o:title="eqId8475b9ffa75c2b82c52c6b7c894abbaa"/>
          </v:shape>
          <o:OLEObject Type="Embed" ProgID="Equation.DSMT4" ShapeID="_x0000_i1057" DrawAspect="Content" ObjectID="_1732653784" r:id="rId79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当滑片于</w:t>
      </w:r>
      <w:r w:rsidR="0011720C">
        <w:object w:dxaOrig="200" w:dyaOrig="280">
          <v:shape id="_x0000_i1058" type="#_x0000_t75" alt="eqId2c94bb12cee76221e13f9ef955b0aab1" style="width:8.85pt;height:12.9pt" o:ole="">
            <v:imagedata r:id="rId80" o:title="eqId2c94bb12cee76221e13f9ef955b0aab1"/>
          </v:shape>
          <o:OLEObject Type="Embed" ProgID="Equation.DSMT4" ShapeID="_x0000_i1058" DrawAspect="Content" ObjectID="_1732653785" r:id="rId81"/>
        </w:object>
      </w:r>
      <w:r>
        <w:t>端时，</w:t>
      </w:r>
      <w:r>
        <w:t>变阻器接入电路中的电阻最大，电路中的电流最小，由图乙可知，</w:t>
      </w:r>
      <w:r w:rsidR="0011720C">
        <w:object w:dxaOrig="980" w:dyaOrig="360">
          <v:shape id="_x0000_i1059" type="#_x0000_t75" alt="eqIdd834eb2c776c44a0b84c998011860446" style="width:42.8pt;height:15.6pt" o:ole="">
            <v:imagedata r:id="rId82" o:title="eqIdd834eb2c776c44a0b84c998011860446"/>
          </v:shape>
          <o:OLEObject Type="Embed" ProgID="Equation.DSMT4" ShapeID="_x0000_i1059" DrawAspect="Content" ObjectID="_1732653786" r:id="rId83"/>
        </w:object>
      </w:r>
      <w:r>
        <w:rPr>
          <w:i/>
        </w:rPr>
        <w:t xml:space="preserve"> </w:t>
      </w:r>
      <w:r>
        <w:t>，</w:t>
      </w:r>
      <w:r w:rsidR="0011720C">
        <w:object w:dxaOrig="880" w:dyaOrig="360">
          <v:shape id="_x0000_i1060" type="#_x0000_t75" alt="eqId22869cf4201fd518a696e24ecc26f1a9" style="width:38.7pt;height:15.6pt" o:ole="">
            <v:imagedata r:id="rId84" o:title="eqId22869cf4201fd518a696e24ecc26f1a9"/>
          </v:shape>
          <o:OLEObject Type="Embed" ProgID="Equation.DSMT4" ShapeID="_x0000_i1060" DrawAspect="Content" ObjectID="_1732653787" r:id="rId85"/>
        </w:object>
      </w:r>
      <w:r>
        <w:t>，则滑动变阻器的最大阻值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280" w:dyaOrig="680">
          <v:shape id="_x0000_i1061" type="#_x0000_t75" alt="eqId374f6b612656fc1bbdcc162fd6f47a99" style="width:100.55pt;height:29.9pt" o:ole="">
            <v:imagedata r:id="rId86" o:title="eqId374f6b612656fc1bbdcc162fd6f47a99"/>
          </v:shape>
          <o:OLEObject Type="Embed" ProgID="Equation.DSMT4" ShapeID="_x0000_i1061" DrawAspect="Content" ObjectID="_1732653788" r:id="rId87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因串联电路中总电压等于各分电压之和，所以电源的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020" w:dyaOrig="360">
          <v:shape id="_x0000_i1062" type="#_x0000_t75" alt="eqId6dada3b63b7e1bf0ea96004447c6e8de" style="width:132.45pt;height:15.6pt" o:ole="">
            <v:imagedata r:id="rId88" o:title="eqId6dada3b63b7e1bf0ea96004447c6e8de"/>
          </v:shape>
          <o:OLEObject Type="Embed" ProgID="Equation.DSMT4" ShapeID="_x0000_i1062" DrawAspect="Content" ObjectID="_1732653789" r:id="rId89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因电源的电压不变，可得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600" w:dyaOrig="360">
          <v:shape id="_x0000_i1063" type="#_x0000_t75" alt="eqIddc3ed22ebbfa4f56c7dab8c0348722a6" style="width:114.1pt;height:15.6pt" o:ole="">
            <v:imagedata r:id="rId90" o:title="eqIddc3ed22ebbfa4f56c7dab8c0348722a6"/>
          </v:shape>
          <o:OLEObject Type="Embed" ProgID="Equation.DSMT4" ShapeID="_x0000_i1063" DrawAspect="Content" ObjectID="_1732653790" r:id="rId91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解得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940" w:dyaOrig="360">
          <v:shape id="_x0000_i1064" type="#_x0000_t75" alt="eqIda35cdb38f1582010f8d08b304d283a93" style="width:41.45pt;height:15.6pt" o:ole="">
            <v:imagedata r:id="rId92" o:title="eqIda35cdb38f1582010f8d08b304d283a93"/>
          </v:shape>
          <o:OLEObject Type="Embed" ProgID="Equation.DSMT4" ShapeID="_x0000_i1064" DrawAspect="Content" ObjectID="_1732653791" r:id="rId9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电源的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800" w:dyaOrig="280">
          <v:shape id="_x0000_i1065" type="#_x0000_t75" alt="eqIdc9c1b3d6f3ca9055e3e9f65f54fc29c0" style="width:35.3pt;height:12.9pt" o:ole="">
            <v:imagedata r:id="rId94" o:title="eqIdc9c1b3d6f3ca9055e3e9f65f54fc29c0"/>
          </v:shape>
          <o:OLEObject Type="Embed" ProgID="Equation.DSMT4" ShapeID="_x0000_i1065" DrawAspect="Content" ObjectID="_1732653792" r:id="rId95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故</w:t>
      </w:r>
      <w:r>
        <w:t>AB</w:t>
      </w:r>
      <w:r>
        <w:t>错误，</w:t>
      </w:r>
      <w:r>
        <w:t>C</w:t>
      </w:r>
      <w:r>
        <w:t>正确；</w:t>
      </w:r>
    </w:p>
    <w:p w:rsidR="0011720C" w:rsidRDefault="00CB0574">
      <w:pPr>
        <w:spacing w:line="360" w:lineRule="auto"/>
        <w:jc w:val="left"/>
        <w:textAlignment w:val="center"/>
      </w:pPr>
      <w:r>
        <w:t>D</w:t>
      </w:r>
      <w:r>
        <w:t>．当滑片于</w:t>
      </w:r>
      <w:r>
        <w:rPr>
          <w:i/>
        </w:rPr>
        <w:t>b</w:t>
      </w:r>
      <w:r>
        <w:t>端时，变阻器接入电路中的电阻最大，电路中的电流最小，</w:t>
      </w:r>
      <w:r w:rsidR="0011720C">
        <w:object w:dxaOrig="260" w:dyaOrig="360">
          <v:shape id="_x0000_i1066" type="#_x0000_t75" alt="eqIdbb9a33203d5812270ca911b3502c923e" style="width:11.55pt;height:16.3pt" o:ole="">
            <v:imagedata r:id="rId96" o:title="eqIdbb9a33203d5812270ca911b3502c923e"/>
          </v:shape>
          <o:OLEObject Type="Embed" ProgID="Equation.DSMT4" ShapeID="_x0000_i1066" DrawAspect="Content" ObjectID="_1732653793" r:id="rId97"/>
        </w:object>
      </w:r>
      <w:r>
        <w:t>电功率的最小值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260" w:dyaOrig="380">
          <v:shape id="_x0000_i1067" type="#_x0000_t75" alt="eqIdb52c47f6ed643f10967d99ece47e7a9c" style="width:143.3pt;height:16.3pt" o:ole="">
            <v:imagedata r:id="rId98" o:title="eqIdb52c47f6ed643f10967d99ece47e7a9c"/>
          </v:shape>
          <o:OLEObject Type="Embed" ProgID="Equation.DSMT4" ShapeID="_x0000_i1067" DrawAspect="Content" ObjectID="_1732653794" r:id="rId99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如图甲所示的电路中，</w:t>
      </w:r>
      <w:r w:rsidR="0011720C">
        <w:object w:dxaOrig="260" w:dyaOrig="360">
          <v:shape id="_x0000_i1068" type="#_x0000_t75" alt="eqId9efc18a5bb2e53586331b2a58538a48b" style="width:11.55pt;height:17.65pt" o:ole="">
            <v:imagedata r:id="rId10" o:title="eqId9efc18a5bb2e53586331b2a58538a48b"/>
          </v:shape>
          <o:OLEObject Type="Embed" ProgID="Equation.DSMT4" ShapeID="_x0000_i1068" DrawAspect="Content" ObjectID="_1732653795" r:id="rId100"/>
        </w:object>
      </w:r>
      <w:r>
        <w:t>为定值电阻，</w:t>
      </w:r>
      <w:r w:rsidR="0011720C">
        <w:object w:dxaOrig="300" w:dyaOrig="360">
          <v:shape id="_x0000_i1069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069" DrawAspect="Content" ObjectID="_1732653796" r:id="rId101"/>
        </w:object>
      </w:r>
      <w:r>
        <w:t>为滑动变阻器，电源电压不变。闭合开关</w:t>
      </w:r>
      <w:r w:rsidR="0011720C">
        <w:object w:dxaOrig="180" w:dyaOrig="260">
          <v:shape id="_x0000_i1070" type="#_x0000_t75" alt="eqIdcf231f8f86fb922df4ca0c87f044cec3" style="width:8.15pt;height:11.55pt" o:ole="">
            <v:imagedata r:id="rId14" o:title="eqIdcf231f8f86fb922df4ca0c87f044cec3"/>
          </v:shape>
          <o:OLEObject Type="Embed" ProgID="Equation.DSMT4" ShapeID="_x0000_i1070" DrawAspect="Content" ObjectID="_1732653797" r:id="rId102"/>
        </w:object>
      </w:r>
      <w:r>
        <w:t>后，滑</w:t>
      </w:r>
      <w:r>
        <w:t>动变阻器的滑片</w:t>
      </w:r>
      <w:r w:rsidR="0011720C">
        <w:object w:dxaOrig="220" w:dyaOrig="240">
          <v:shape id="_x0000_i1071" type="#_x0000_t75" alt="eqIddad2a36927223bd70f426ba06aea4b45" style="width:9.5pt;height:10.2pt" o:ole="">
            <v:imagedata r:id="rId16" o:title="eqIddad2a36927223bd70f426ba06aea4b45"/>
          </v:shape>
          <o:OLEObject Type="Embed" ProgID="Equation.DSMT4" ShapeID="_x0000_i1071" DrawAspect="Content" ObjectID="_1732653798" r:id="rId103"/>
        </w:object>
      </w:r>
      <w:r>
        <w:t>从最左端移动到最右端的过程中，电流表示数</w:t>
      </w:r>
      <w:r w:rsidR="0011720C">
        <w:object w:dxaOrig="200" w:dyaOrig="260">
          <v:shape id="_x0000_i1072" type="#_x0000_t75" alt="eqIde105760638b22b26ff8bec4354255e4c" style="width:8.85pt;height:11.55pt" o:ole="">
            <v:imagedata r:id="rId18" o:title="eqIde105760638b22b26ff8bec4354255e4c"/>
          </v:shape>
          <o:OLEObject Type="Embed" ProgID="Equation.DSMT4" ShapeID="_x0000_i1072" DrawAspect="Content" ObjectID="_1732653799" r:id="rId104"/>
        </w:object>
      </w:r>
      <w:r>
        <w:t>与电压表示数</w:t>
      </w:r>
      <w:r w:rsidR="0011720C">
        <w:object w:dxaOrig="260" w:dyaOrig="280">
          <v:shape id="_x0000_i1073" type="#_x0000_t75" alt="eqIdb52b4f24969673c863b5aff4fb6751ce" style="width:11.55pt;height:12.9pt" o:ole="">
            <v:imagedata r:id="rId20" o:title="eqIdb52b4f24969673c863b5aff4fb6751ce"/>
          </v:shape>
          <o:OLEObject Type="Embed" ProgID="Equation.DSMT4" ShapeID="_x0000_i1073" DrawAspect="Content" ObjectID="_1732653800" r:id="rId105"/>
        </w:object>
      </w:r>
      <w:r>
        <w:t>的变化关系如图乙所示，则</w:t>
      </w:r>
      <w:r w:rsidR="0011720C">
        <w:object w:dxaOrig="300" w:dyaOrig="360">
          <v:shape id="_x0000_i1074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074" DrawAspect="Content" ObjectID="_1732653801" r:id="rId106"/>
        </w:object>
      </w:r>
      <w:r>
        <w:t>的最大阻值为</w:t>
      </w:r>
      <w:r>
        <w:t xml:space="preserve"> _______</w:t>
      </w:r>
      <w:r w:rsidR="0011720C">
        <w:object w:dxaOrig="260" w:dyaOrig="260">
          <v:shape id="_x0000_i1075" type="#_x0000_t75" alt="eqIdcffa35373ec4e4684107b42adb7a5161" style="width:11.55pt;height:11.55pt" o:ole="">
            <v:imagedata r:id="rId23" o:title="eqIdcffa35373ec4e4684107b42adb7a5161"/>
          </v:shape>
          <o:OLEObject Type="Embed" ProgID="Equation.DSMT4" ShapeID="_x0000_i1075" DrawAspect="Content" ObjectID="_1732653802" r:id="rId107"/>
        </w:object>
      </w:r>
      <w:r>
        <w:t>，电源电压为</w:t>
      </w:r>
      <w:r>
        <w:t xml:space="preserve"> _______V</w:t>
      </w:r>
      <w:r>
        <w:t>，电路的最大总功率为</w:t>
      </w:r>
      <w:r>
        <w:t xml:space="preserve"> _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248025" cy="1371600"/>
            <wp:effectExtent l="0" t="0" r="13335" b="0"/>
            <wp:docPr id="3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127539" name="图片 23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      20     6     3.6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[1]</w:t>
      </w:r>
      <w:r>
        <w:t>由甲图可知，闭合开关，两电阻串联，电压表测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，电流表测电路中的电流。当滑动变阻器接入电路中的电阻为</w:t>
      </w:r>
      <w:r>
        <w:t>0</w:t>
      </w:r>
      <w:r>
        <w:t>时，电路中的电流最大，由乙图可知</w:t>
      </w:r>
      <w:r w:rsidR="0011720C">
        <w:object w:dxaOrig="1180" w:dyaOrig="360">
          <v:shape id="_x0000_i1076" type="#_x0000_t75" alt="eqIda8340a02bd579278dd1d93a32f0b4c1f" style="width:51.6pt;height:15.6pt" o:ole="">
            <v:imagedata r:id="rId108" o:title="eqIda8340a02bd579278dd1d93a32f0b4c1f"/>
          </v:shape>
          <o:OLEObject Type="Embed" ProgID="Equation.DSMT4" ShapeID="_x0000_i1076" DrawAspect="Content" ObjectID="_1732653803" r:id="rId109"/>
        </w:object>
      </w:r>
      <w:r>
        <w:t>，根据欧姆定律可得，电源的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940" w:dyaOrig="320">
          <v:shape id="_x0000_i1077" type="#_x0000_t75" alt="eqId2d134c9c69eb54f8c2bc21755055faaa" style="width:85.6pt;height:13.6pt" o:ole="">
            <v:imagedata r:id="rId110" o:title="eqId2d134c9c69eb54f8c2bc21755055faaa"/>
          </v:shape>
          <o:OLEObject Type="Embed" ProgID="Equation.DSMT4" ShapeID="_x0000_i1077" DrawAspect="Content" ObjectID="_1732653804" r:id="rId111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当滑动变阻器接入电路中的电阻最大时，电路中的电流最小，由乙图可知，</w:t>
      </w:r>
      <w:r w:rsidR="0011720C">
        <w:object w:dxaOrig="1160" w:dyaOrig="360">
          <v:shape id="_x0000_i1078" type="#_x0000_t75" alt="eqId0107cde41e993bc79951818a5a0d3f49" style="width:50.95pt;height:15.6pt" o:ole="">
            <v:imagedata r:id="rId112" o:title="eqId0107cde41e993bc79951818a5a0d3f49"/>
          </v:shape>
          <o:OLEObject Type="Embed" ProgID="Equation.DSMT4" ShapeID="_x0000_i1078" DrawAspect="Content" ObjectID="_1732653805" r:id="rId113"/>
        </w:object>
      </w:r>
      <w:r>
        <w:t>，电压表示数</w:t>
      </w:r>
      <w:r w:rsidR="0011720C">
        <w:object w:dxaOrig="1060" w:dyaOrig="360">
          <v:shape id="_x0000_i1079" type="#_x0000_t75" alt="eqId1f4eb86db905b6f38c237c0fe54d0d7d" style="width:46.85pt;height:15.6pt" o:ole="">
            <v:imagedata r:id="rId114" o:title="eqId1f4eb86db905b6f38c237c0fe54d0d7d"/>
          </v:shape>
          <o:OLEObject Type="Embed" ProgID="Equation.DSMT4" ShapeID="_x0000_i1079" DrawAspect="Content" ObjectID="_1732653806" r:id="rId115"/>
        </w:object>
      </w:r>
      <w:r>
        <w:t>，滑动变阻器的最大阻值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460" w:dyaOrig="680">
          <v:shape id="_x0000_i1080" type="#_x0000_t75" alt="eqIdc1295d3dc3e43371989100ead884b94a" style="width:108pt;height:29.9pt" o:ole="">
            <v:imagedata r:id="rId116" o:title="eqIdc1295d3dc3e43371989100ead884b94a"/>
          </v:shape>
          <o:OLEObject Type="Embed" ProgID="Equation.DSMT4" ShapeID="_x0000_i1080" DrawAspect="Content" ObjectID="_1732653807" r:id="rId117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[2]</w:t>
      </w:r>
      <w:r>
        <w:t>串联电路中总电压等于各分电压之和，电源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860" w:dyaOrig="320">
          <v:shape id="_x0000_i1081" type="#_x0000_t75" alt="eqIdea89f2dcf06d373abe7ca6e2ffab0b4b" style="width:125.65pt;height:13.6pt" o:ole="">
            <v:imagedata r:id="rId118" o:title="eqIdea89f2dcf06d373abe7ca6e2ffab0b4b"/>
          </v:shape>
          <o:OLEObject Type="Embed" ProgID="Equation.DSMT4" ShapeID="_x0000_i1081" DrawAspect="Content" ObjectID="_1732653808" r:id="rId119"/>
        </w:object>
      </w:r>
      <w:r w:rsidR="00CB0574">
        <w:t>，</w:t>
      </w:r>
    </w:p>
    <w:p w:rsidR="0011720C" w:rsidRDefault="00CB0574">
      <w:pPr>
        <w:spacing w:line="360" w:lineRule="auto"/>
        <w:jc w:val="left"/>
        <w:textAlignment w:val="center"/>
      </w:pPr>
      <w:r>
        <w:t>根据电源电压不变，可得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600" w:dyaOrig="360">
          <v:shape id="_x0000_i1082" type="#_x0000_t75" alt="eqIdb289915285a136d5cca5ad0dd9907e02" style="width:114.1pt;height:15.6pt" o:ole="">
            <v:imagedata r:id="rId120" o:title="eqIdb289915285a136d5cca5ad0dd9907e02"/>
          </v:shape>
          <o:OLEObject Type="Embed" ProgID="Equation.DSMT4" ShapeID="_x0000_i1082" DrawAspect="Content" ObjectID="_1732653809" r:id="rId121"/>
        </w:object>
      </w:r>
    </w:p>
    <w:p w:rsidR="0011720C" w:rsidRDefault="00CB0574">
      <w:pPr>
        <w:spacing w:line="360" w:lineRule="auto"/>
        <w:jc w:val="left"/>
        <w:textAlignment w:val="center"/>
      </w:pPr>
      <w:r>
        <w:lastRenderedPageBreak/>
        <w:t>解得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940" w:dyaOrig="360">
          <v:shape id="_x0000_i1083" type="#_x0000_t75" alt="eqId18d095e542a150f6dc4b98a1ae6c0f3e" style="width:41.45pt;height:15.6pt" o:ole="">
            <v:imagedata r:id="rId122" o:title="eqId18d095e542a150f6dc4b98a1ae6c0f3e"/>
          </v:shape>
          <o:OLEObject Type="Embed" ProgID="Equation.DSMT4" ShapeID="_x0000_i1083" DrawAspect="Content" ObjectID="_1732653810" r:id="rId12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电源的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880" w:dyaOrig="320">
          <v:shape id="_x0000_i1084" type="#_x0000_t75" alt="eqIde8ff0dd4e3296d2fd96859c44db76b1c" style="width:127pt;height:13.6pt" o:ole="">
            <v:imagedata r:id="rId124" o:title="eqIde8ff0dd4e3296d2fd96859c44db76b1c"/>
          </v:shape>
          <o:OLEObject Type="Embed" ProgID="Equation.DSMT4" ShapeID="_x0000_i1084" DrawAspect="Content" ObjectID="_1732653811" r:id="rId125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[3]</w:t>
      </w:r>
      <w:r>
        <w:t>电源电压不变，根据</w:t>
      </w:r>
      <w:r w:rsidR="0011720C">
        <w:object w:dxaOrig="740" w:dyaOrig="280">
          <v:shape id="_x0000_i1085" type="#_x0000_t75" alt="eqIdd8240bf18eb82b442c88b2447aebfdc8" style="width:32.6pt;height:12.9pt" o:ole="">
            <v:imagedata r:id="rId126" o:title="eqIdd8240bf18eb82b442c88b2447aebfdc8"/>
          </v:shape>
          <o:OLEObject Type="Embed" ProgID="Equation.DSMT4" ShapeID="_x0000_i1085" DrawAspect="Content" ObjectID="_1732653812" r:id="rId127"/>
        </w:object>
      </w:r>
      <w:r>
        <w:t>可知，电路中电流最大时，总功率最大，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840" w:dyaOrig="320">
          <v:shape id="_x0000_i1086" type="#_x0000_t75" alt="eqIdecdbbc66680424c60c939afed92210f5" style="width:125pt;height:13.6pt" o:ole="">
            <v:imagedata r:id="rId128" o:title="eqIdecdbbc66680424c60c939afed92210f5"/>
          </v:shape>
          <o:OLEObject Type="Embed" ProgID="Equation.DSMT4" ShapeID="_x0000_i1086" DrawAspect="Content" ObjectID="_1732653813" r:id="rId129"/>
        </w:objec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在如图甲所示的电路中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为定值电阻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为滑动变阻器，闭合开关</w:t>
      </w:r>
      <w:r>
        <w:t>S</w:t>
      </w:r>
      <w:r>
        <w:t>后，滑片</w:t>
      </w:r>
      <w:r>
        <w:rPr>
          <w:rFonts w:eastAsia="Times New Roman"/>
          <w:i/>
        </w:rPr>
        <w:t>P</w:t>
      </w:r>
      <w:r>
        <w:t>从</w:t>
      </w:r>
      <w:r>
        <w:rPr>
          <w:rFonts w:eastAsia="Times New Roman"/>
          <w:i/>
        </w:rPr>
        <w:t>b</w:t>
      </w:r>
      <w:r>
        <w:t>端移动到</w:t>
      </w:r>
      <w:r>
        <w:rPr>
          <w:rFonts w:eastAsia="Times New Roman"/>
          <w:i/>
        </w:rPr>
        <w:t>a</w:t>
      </w:r>
      <w:r>
        <w:t>端的过程中，电压表示数</w:t>
      </w:r>
      <w:r>
        <w:rPr>
          <w:rFonts w:eastAsia="Times New Roman"/>
          <w:i/>
        </w:rPr>
        <w:t>U</w:t>
      </w:r>
      <w:r>
        <w:t>与电流表示数</w:t>
      </w:r>
      <w:r>
        <w:rPr>
          <w:rFonts w:eastAsia="Times New Roman"/>
          <w:i/>
        </w:rPr>
        <w:t>I</w:t>
      </w:r>
      <w:r>
        <w:t>的关系图象如图乙所示，已知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电阻为</w:t>
      </w:r>
      <w:r>
        <w:t>5Ω</w:t>
      </w:r>
      <w:r>
        <w:t>，则电源电压为</w:t>
      </w:r>
      <w:r>
        <w:t>________ V</w:t>
      </w:r>
      <w:r>
        <w:t>，滑动变阻器的最大电阻为</w:t>
      </w:r>
      <w:r>
        <w:t>________ Ω</w:t>
      </w:r>
      <w:r>
        <w:t>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最大功率为</w:t>
      </w:r>
      <w:r>
        <w:t>________ 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124325" cy="1952625"/>
            <wp:effectExtent l="0" t="0" r="5715" b="13335"/>
            <wp:docPr id="4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52530" name="图片 30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   3     10     0.45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[1][2]</w:t>
      </w:r>
      <w:r>
        <w:t>由图甲，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与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串联，电压表测滑动变阻器两端电压，由图乙，滑片在</w:t>
      </w:r>
      <w:r>
        <w:rPr>
          <w:rFonts w:eastAsia="Times New Roman"/>
          <w:i/>
        </w:rPr>
        <w:t>a</w:t>
      </w:r>
      <w:r>
        <w:t>端时，滑动变阻器接入阻值为</w:t>
      </w:r>
      <w:r>
        <w:t>0</w:t>
      </w:r>
      <w:r>
        <w:t>，电阻最小，电流最大，为</w:t>
      </w:r>
      <w:r>
        <w:t>0.6A</w:t>
      </w:r>
      <w:r>
        <w:t>，当滑片在</w:t>
      </w:r>
      <w:r>
        <w:rPr>
          <w:rFonts w:eastAsia="Times New Roman"/>
          <w:i/>
        </w:rPr>
        <w:t>b</w:t>
      </w:r>
      <w:r>
        <w:t>端时，滑动变阻器接入阻值最大，电流最小，为</w:t>
      </w:r>
      <w:r>
        <w:t>0.2A</w:t>
      </w:r>
      <w:r>
        <w:t>，此时电压表示数为</w:t>
      </w:r>
      <w:r>
        <w:t>2V</w:t>
      </w:r>
      <w:r>
        <w:t>，当滑片在</w:t>
      </w:r>
      <w:r>
        <w:rPr>
          <w:rFonts w:eastAsia="Times New Roman"/>
          <w:i/>
        </w:rPr>
        <w:t>a</w:t>
      </w:r>
      <w:r>
        <w:t>端时，电源电压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940" w:dyaOrig="360">
          <v:shape id="_x0000_i1087" type="#_x0000_t75" alt="eqIda53ca101fbb92faa47399e41defa4bad" style="width:129.05pt;height:15.6pt" o:ole="">
            <v:imagedata r:id="rId130" o:title="eqIda53ca101fbb92faa47399e41defa4bad"/>
          </v:shape>
          <o:OLEObject Type="Embed" ProgID="Equation.DSMT4" ShapeID="_x0000_i1087" DrawAspect="Content" ObjectID="_1732653814" r:id="rId131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当滑片在</w:t>
      </w:r>
      <w:r>
        <w:rPr>
          <w:rFonts w:eastAsia="Times New Roman"/>
          <w:i/>
        </w:rPr>
        <w:t>b</w:t>
      </w:r>
      <w:r>
        <w:t>端时，电源电压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980" w:dyaOrig="440">
          <v:shape id="_x0000_i1088" type="#_x0000_t75" alt="eqId5ba43973e80b0835b46795a390b7f7d8" style="width:175.25pt;height:19pt" o:ole="">
            <v:imagedata r:id="rId132" o:title="eqId5ba43973e80b0835b46795a390b7f7d8"/>
          </v:shape>
          <o:OLEObject Type="Embed" ProgID="Equation.DSMT4" ShapeID="_x0000_i1088" DrawAspect="Content" ObjectID="_1732653815" r:id="rId13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联立二式，可解得电源电压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779" w:dyaOrig="280">
          <v:shape id="_x0000_i1089" type="#_x0000_t75" alt="eqId10314a0f9ebf1be35302565750765180" style="width:33.95pt;height:12.25pt" o:ole="">
            <v:imagedata r:id="rId134" o:title="eqId10314a0f9ebf1be35302565750765180"/>
          </v:shape>
          <o:OLEObject Type="Embed" ProgID="Equation.DSMT4" ShapeID="_x0000_i1089" DrawAspect="Content" ObjectID="_1732653816" r:id="rId135"/>
        </w:object>
      </w:r>
    </w:p>
    <w:p w:rsidR="0011720C" w:rsidRDefault="0011720C">
      <w:pPr>
        <w:spacing w:line="360" w:lineRule="auto"/>
        <w:jc w:val="center"/>
        <w:textAlignment w:val="center"/>
      </w:pPr>
      <w:r>
        <w:object w:dxaOrig="820" w:dyaOrig="360">
          <v:shape id="_x0000_i1090" type="#_x0000_t75" alt="eqIdfb86325922e5c1dba18ac038ee4e9e60" style="width:36pt;height:16.3pt" o:ole="">
            <v:imagedata r:id="rId136" o:title="eqIdfb86325922e5c1dba18ac038ee4e9e60"/>
          </v:shape>
          <o:OLEObject Type="Embed" ProgID="Equation.DSMT4" ShapeID="_x0000_i1090" DrawAspect="Content" ObjectID="_1732653817" r:id="rId137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滑动变阻器最大电阻值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299" w:dyaOrig="780">
          <v:shape id="_x0000_i1091" type="#_x0000_t75" alt="eqIdc753265a8105310b6839cc80cb3a54db" style="width:101.2pt;height:33.95pt" o:ole="">
            <v:imagedata r:id="rId138" o:title="eqIdc753265a8105310b6839cc80cb3a54db"/>
          </v:shape>
          <o:OLEObject Type="Embed" ProgID="Equation.DSMT4" ShapeID="_x0000_i1091" DrawAspect="Content" ObjectID="_1732653818" r:id="rId139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[3]</w:t>
      </w:r>
      <w:r>
        <w:t>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功率为</w:t>
      </w:r>
    </w:p>
    <w:p w:rsidR="0011720C" w:rsidRDefault="00CB0574">
      <w:pPr>
        <w:spacing w:line="360" w:lineRule="auto"/>
        <w:jc w:val="center"/>
        <w:textAlignment w:val="center"/>
        <w:rPr>
          <w:rFonts w:ascii="'Times New Roman'" w:eastAsia="'Times New Roman'" w:hAnsi="'Times New Roman'" w:cs="'Times New Roman'"/>
        </w:rPr>
      </w:pPr>
      <w:r>
        <w:rPr>
          <w:rFonts w:ascii="'Times New Roman'" w:eastAsia="'Times New Roman'" w:hAnsi="'Times New Roman'" w:cs="'Times New Roman'"/>
        </w:rPr>
        <w:t>       </w:t>
      </w:r>
      <w:r w:rsidR="0011720C">
        <w:object w:dxaOrig="3560" w:dyaOrig="1040">
          <v:shape id="_x0000_i1092" type="#_x0000_t75" alt="eqId553fe035b8a2327fa58eb6ec66da0a0a" style="width:156.9pt;height:45.5pt" o:ole="">
            <v:imagedata r:id="rId140" o:title="eqId553fe035b8a2327fa58eb6ec66da0a0a"/>
          </v:shape>
          <o:OLEObject Type="Embed" ProgID="Equation.DSMT4" ShapeID="_x0000_i1092" DrawAspect="Content" ObjectID="_1732653819" r:id="rId141"/>
        </w:object>
      </w:r>
    </w:p>
    <w:p w:rsidR="0011720C" w:rsidRDefault="00CB0574">
      <w:pPr>
        <w:spacing w:line="360" w:lineRule="auto"/>
        <w:jc w:val="left"/>
        <w:textAlignment w:val="center"/>
      </w:pPr>
      <w:r>
        <w:lastRenderedPageBreak/>
        <w:t>当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功率最大，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680" w:dyaOrig="720">
          <v:shape id="_x0000_i1093" type="#_x0000_t75" alt="eqId671a3df28c890ba1541c2742d671c7ce" style="width:118.2pt;height:31.9pt" o:ole="">
            <v:imagedata r:id="rId142" o:title="eqId671a3df28c890ba1541c2742d671c7ce"/>
          </v:shape>
          <o:OLEObject Type="Embed" ProgID="Equation.DSMT4" ShapeID="_x0000_i1093" DrawAspect="Content" ObjectID="_1732653820" r:id="rId143"/>
        </w:objec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如图</w:t>
      </w:r>
      <w:r>
        <w:t>a</w:t>
      </w:r>
      <w:r>
        <w:t>所示，电源电压保持不变，闭合开关</w:t>
      </w:r>
      <w:r>
        <w:t>S</w:t>
      </w:r>
      <w:r>
        <w:t>，滑动变阻器的滑片</w:t>
      </w:r>
      <w:r>
        <w:t>P</w:t>
      </w:r>
      <w:r>
        <w:t>从右端滑到左端的过程中，两电压表示数随电流表示数变化的图像如图</w:t>
      </w:r>
      <w:r>
        <w:t>b</w:t>
      </w:r>
      <w:r>
        <w:t>所示，电源电压为</w:t>
      </w:r>
      <w:r>
        <w:t>______V</w:t>
      </w:r>
      <w:r>
        <w:t>；滑片滑动过程中电路的最大总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314575" cy="1162050"/>
            <wp:effectExtent l="0" t="0" r="1905" b="1143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150227" name="图片 41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 xml:space="preserve">    </w:t>
      </w:r>
      <w:r>
        <w:t>6     1.8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[1]</w:t>
      </w:r>
      <w:r>
        <w:t>由电路图可知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串联，电压表</w:t>
      </w:r>
      <w:r>
        <w:t>V</w:t>
      </w:r>
      <w:r>
        <w:rPr>
          <w:vertAlign w:val="subscript"/>
        </w:rPr>
        <w:t>1</w:t>
      </w:r>
      <w:r>
        <w:t>测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，电压表</w:t>
      </w:r>
      <w:r>
        <w:t>V</w:t>
      </w:r>
      <w:r>
        <w:rPr>
          <w:vertAlign w:val="subscript"/>
        </w:rPr>
        <w:t>1</w:t>
      </w:r>
      <w:r>
        <w:t>测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，电流表测电路中的电流，当滑动变阻器接入电路中的电阻为</w:t>
      </w:r>
      <w:r>
        <w:t>0</w:t>
      </w:r>
      <w:r>
        <w:t>时，电路中的电流最大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最大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为</w:t>
      </w:r>
      <w:r>
        <w:t>0</w:t>
      </w:r>
      <w:r>
        <w:t>，由图像可知，乙为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</w:t>
      </w:r>
      <w:r w:rsidR="0011720C">
        <w:object w:dxaOrig="580" w:dyaOrig="280">
          <v:shape id="_x0000_i1094" type="#_x0000_t75" alt="eqId4e43cca5751eff3d24b64cb51006d6d7" style="width:25.8pt;height:12.25pt" o:ole="">
            <v:imagedata r:id="rId144" o:title="eqId4e43cca5751eff3d24b64cb51006d6d7"/>
          </v:shape>
          <o:OLEObject Type="Embed" ProgID="Equation.DSMT4" ShapeID="_x0000_i1094" DrawAspect="Content" ObjectID="_1732653821" r:id="rId145"/>
        </w:object>
      </w:r>
      <w:r>
        <w:t>关系图像，甲为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</w:t>
      </w:r>
      <w:r w:rsidR="0011720C">
        <w:object w:dxaOrig="580" w:dyaOrig="280">
          <v:shape id="_x0000_i1095" type="#_x0000_t75" alt="eqId4e43cca5751eff3d24b64cb51006d6d7" style="width:25.8pt;height:12.25pt" o:ole="">
            <v:imagedata r:id="rId144" o:title="eqId4e43cca5751eff3d24b64cb51006d6d7"/>
          </v:shape>
          <o:OLEObject Type="Embed" ProgID="Equation.DSMT4" ShapeID="_x0000_i1095" DrawAspect="Content" ObjectID="_1732653822" r:id="rId146"/>
        </w:object>
      </w:r>
      <w:r>
        <w:t>图像，且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最大电压为</w:t>
      </w:r>
      <w:r>
        <w:t>6V</w:t>
      </w:r>
      <w:r>
        <w:t>，则电源的电压为</w:t>
      </w:r>
      <w:r>
        <w:t>6V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t>[2]</w:t>
      </w:r>
      <w:r>
        <w:t>由图像可知，电路的最大电流</w:t>
      </w:r>
      <w:r w:rsidR="0011720C">
        <w:object w:dxaOrig="940" w:dyaOrig="340">
          <v:shape id="_x0000_i1096" type="#_x0000_t75" alt="eqIdb86bd2d32f2f5d26977cfe21cd306fbe" style="width:41.45pt;height:14.95pt" o:ole="">
            <v:imagedata r:id="rId147" o:title="eqIdb86bd2d32f2f5d26977cfe21cd306fbe"/>
          </v:shape>
          <o:OLEObject Type="Embed" ProgID="Equation.DSMT4" ShapeID="_x0000_i1096" DrawAspect="Content" ObjectID="_1732653823" r:id="rId148"/>
        </w:object>
      </w:r>
      <w:r>
        <w:t>，根据</w:t>
      </w:r>
      <w:r>
        <w:t xml:space="preserve"> </w:t>
      </w:r>
      <w:r w:rsidR="0011720C">
        <w:object w:dxaOrig="740" w:dyaOrig="280">
          <v:shape id="_x0000_i1097" type="#_x0000_t75" alt="eqIdd8240bf18eb82b442c88b2447aebfdc8" style="width:32.6pt;height:12.9pt" o:ole="">
            <v:imagedata r:id="rId126" o:title="eqIdd8240bf18eb82b442c88b2447aebfdc8"/>
          </v:shape>
          <o:OLEObject Type="Embed" ProgID="Equation.DSMT4" ShapeID="_x0000_i1097" DrawAspect="Content" ObjectID="_1732653824" r:id="rId149"/>
        </w:object>
      </w:r>
      <w:r>
        <w:t>可知，电源电压不变，故最大的电功率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680" w:dyaOrig="280">
          <v:shape id="_x0000_i1098" type="#_x0000_t75" alt="eqId6987746dd9f3b5efd5e111399bdd0c9a" style="width:118.2pt;height:11.55pt" o:ole="">
            <v:imagedata r:id="rId150" o:title="eqId6987746dd9f3b5efd5e111399bdd0c9a"/>
          </v:shape>
          <o:OLEObject Type="Embed" ProgID="Equation.DSMT4" ShapeID="_x0000_i1098" DrawAspect="Content" ObjectID="_1732653825" r:id="rId151"/>
        </w:object>
      </w:r>
    </w:p>
    <w:p w:rsidR="0011720C" w:rsidRDefault="0011720C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如图甲所示，移动滑片使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从零逐渐变大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电压</w:t>
      </w:r>
      <w:r>
        <w:rPr>
          <w:rFonts w:eastAsia="Times New Roman"/>
          <w:i/>
        </w:rPr>
        <w:t>U</w:t>
      </w:r>
      <w:r>
        <w:t>的倒数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变化图象如图乙所示，则下列说法正确的是（　　）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914650" cy="1657350"/>
            <wp:effectExtent l="0" t="0" r="11430" b="381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219756" name="图片 42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t>A</w:t>
      </w:r>
      <w:r>
        <w:t>．电源电压为</w:t>
      </w:r>
      <w:r>
        <w:t>5V</w:t>
      </w:r>
    </w:p>
    <w:p w:rsidR="0011720C" w:rsidRDefault="00CB0574">
      <w:pPr>
        <w:spacing w:line="360" w:lineRule="auto"/>
        <w:jc w:val="left"/>
        <w:textAlignment w:val="center"/>
      </w:pPr>
      <w:r>
        <w:t>B</w:t>
      </w:r>
      <w:r>
        <w:t>．当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</w:t>
      </w:r>
      <w:r>
        <w:t>14</w:t>
      </w:r>
      <w:r w:rsidR="0011720C">
        <w:object w:dxaOrig="240" w:dyaOrig="240">
          <v:shape id="_x0000_i1099" type="#_x0000_t75" alt="eqId0047f659c182291c84c224df6b5e993f" style="width:10.85pt;height:10.85pt" o:ole="">
            <v:imagedata r:id="rId29" o:title="eqId0047f659c182291c84c224df6b5e993f"/>
          </v:shape>
          <o:OLEObject Type="Embed" ProgID="Equation.DSMT4" ShapeID="_x0000_i1099" DrawAspect="Content" ObjectID="_1732653826" r:id="rId152"/>
        </w:object>
      </w:r>
      <w:r>
        <w:t>时，电路中的电流为</w:t>
      </w:r>
      <w:r>
        <w:t>0.3A</w:t>
      </w:r>
    </w:p>
    <w:p w:rsidR="0011720C" w:rsidRDefault="00CB0574">
      <w:pPr>
        <w:spacing w:line="360" w:lineRule="auto"/>
        <w:jc w:val="left"/>
        <w:textAlignment w:val="center"/>
      </w:pPr>
      <w:r>
        <w:t>C</w:t>
      </w:r>
      <w:r>
        <w:t>．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为</w:t>
      </w:r>
      <w:r>
        <w:t>6</w:t>
      </w:r>
      <w:r w:rsidR="0011720C">
        <w:object w:dxaOrig="240" w:dyaOrig="240">
          <v:shape id="_x0000_i1100" type="#_x0000_t75" alt="eqId0047f659c182291c84c224df6b5e993f" style="width:10.85pt;height:10.85pt" o:ole="">
            <v:imagedata r:id="rId29" o:title="eqId0047f659c182291c84c224df6b5e993f"/>
          </v:shape>
          <o:OLEObject Type="Embed" ProgID="Equation.DSMT4" ShapeID="_x0000_i1100" DrawAspect="Content" ObjectID="_1732653827" r:id="rId15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D</w:t>
      </w:r>
      <w:r>
        <w:t>．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最大电功率为</w:t>
      </w:r>
      <w:r>
        <w:t>0.5W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 C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A</w:t>
      </w:r>
      <w:r>
        <w:t>．由题意可知，当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零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的倒数为</w:t>
      </w:r>
      <w:r w:rsidR="0011720C">
        <w:object w:dxaOrig="600" w:dyaOrig="620">
          <v:shape id="_x0000_i1101" type="#_x0000_t75" alt="eqId0ef6c09dd8618b790560cdb5e0b2486f" style="width:26.5pt;height:27.15pt" o:ole="">
            <v:imagedata r:id="rId154" o:title="eqId0ef6c09dd8618b790560cdb5e0b2486f"/>
          </v:shape>
          <o:OLEObject Type="Embed" ProgID="Equation.DSMT4" ShapeID="_x0000_i1101" DrawAspect="Content" ObjectID="_1732653828" r:id="rId155"/>
        </w:object>
      </w:r>
      <w:r>
        <w:t>，即两端的电压为</w:t>
      </w:r>
      <w:r>
        <w:t>4V</w:t>
      </w:r>
      <w:r>
        <w:t>，同时此时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为电源电压，即电源电压为</w:t>
      </w:r>
      <w:r>
        <w:t>4V</w:t>
      </w:r>
      <w:r>
        <w:t>，故</w:t>
      </w:r>
      <w:r>
        <w:t>A</w:t>
      </w:r>
      <w:r>
        <w:t>错误；</w:t>
      </w:r>
    </w:p>
    <w:p w:rsidR="0011720C" w:rsidRDefault="00CB0574">
      <w:pPr>
        <w:spacing w:line="360" w:lineRule="auto"/>
        <w:jc w:val="left"/>
        <w:textAlignment w:val="center"/>
      </w:pPr>
      <w:r>
        <w:lastRenderedPageBreak/>
        <w:t>BC</w:t>
      </w:r>
      <w:r>
        <w:t>．由图乙可知，当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</w:t>
      </w:r>
      <w:r>
        <w:t>18Ω</w:t>
      </w:r>
      <w:r>
        <w:t>时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000" w:dyaOrig="680">
          <v:shape id="_x0000_i1102" type="#_x0000_t75" alt="eqId29f23fbd5fde4238edcbb8454ecb9792" style="width:44.15pt;height:29.9pt" o:ole="">
            <v:imagedata r:id="rId156" o:title="eqId29f23fbd5fde4238edcbb8454ecb9792"/>
          </v:shape>
          <o:OLEObject Type="Embed" ProgID="Equation.DSMT4" ShapeID="_x0000_i1102" DrawAspect="Content" ObjectID="_1732653829" r:id="rId157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即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为</w:t>
      </w:r>
      <w:r>
        <w:t>1V</w:t>
      </w:r>
      <w:r>
        <w:t>，因为两电阻串联，此时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760" w:dyaOrig="360">
          <v:shape id="_x0000_i1103" type="#_x0000_t75" alt="eqId2a2dc32eff9fc7561f36d26bcbc9f1ce" style="width:121.6pt;height:15.6pt" o:ole="">
            <v:imagedata r:id="rId158" o:title="eqId2a2dc32eff9fc7561f36d26bcbc9f1ce"/>
          </v:shape>
          <o:OLEObject Type="Embed" ProgID="Equation.DSMT4" ShapeID="_x0000_i1103" DrawAspect="Content" ObjectID="_1732653830" r:id="rId159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由欧姆定律可知电路中的电流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020" w:dyaOrig="680">
          <v:shape id="_x0000_i1104" type="#_x0000_t75" alt="eqIdaf3ca6094fb3034cec078e033cd8a68f" style="width:89pt;height:29.9pt" o:ole="">
            <v:imagedata r:id="rId160" o:title="eqIdaf3ca6094fb3034cec078e033cd8a68f"/>
          </v:shape>
          <o:OLEObject Type="Embed" ProgID="Equation.DSMT4" ShapeID="_x0000_i1104" DrawAspect="Content" ObjectID="_1732653831" r:id="rId161"/>
        </w:objec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为</w:t>
      </w:r>
      <w:r>
        <w:t>1V</w:t>
      </w:r>
      <w:r>
        <w:t>，由欧姆定律可得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电阻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999" w:dyaOrig="920">
          <v:shape id="_x0000_i1105" type="#_x0000_t75" alt="eqId1a9ef74e806e44e35d7f96dbe4f1ef47" style="width:87.6pt;height:40.1pt" o:ole="">
            <v:imagedata r:id="rId162" o:title="eqId1a9ef74e806e44e35d7f96dbe4f1ef47"/>
          </v:shape>
          <o:OLEObject Type="Embed" ProgID="Equation.DSMT4" ShapeID="_x0000_i1105" DrawAspect="Content" ObjectID="_1732653832" r:id="rId16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当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</w:t>
      </w:r>
      <w:r>
        <w:t>14</w:t>
      </w:r>
      <w:r w:rsidR="0011720C">
        <w:object w:dxaOrig="240" w:dyaOrig="240">
          <v:shape id="_x0000_i1106" type="#_x0000_t75" alt="eqId0047f659c182291c84c224df6b5e993f" style="width:10.85pt;height:10.85pt" o:ole="">
            <v:imagedata r:id="rId29" o:title="eqId0047f659c182291c84c224df6b5e993f"/>
          </v:shape>
          <o:OLEObject Type="Embed" ProgID="Equation.DSMT4" ShapeID="_x0000_i1106" DrawAspect="Content" ObjectID="_1732653833" r:id="rId164"/>
        </w:object>
      </w:r>
      <w:r>
        <w:t>时，电路中的电流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200" w:dyaOrig="680">
          <v:shape id="_x0000_i1107" type="#_x0000_t75" alt="eqIde15bf94dec3f1d8e48b5fa82e1125a59" style="width:140.6pt;height:29.9pt" o:ole="">
            <v:imagedata r:id="rId165" o:title="eqIde15bf94dec3f1d8e48b5fa82e1125a59"/>
          </v:shape>
          <o:OLEObject Type="Embed" ProgID="Equation.DSMT4" ShapeID="_x0000_i1107" DrawAspect="Content" ObjectID="_1732653834" r:id="rId166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，</w:t>
      </w:r>
      <w:r>
        <w:t>C</w:t>
      </w:r>
      <w:r>
        <w:t>正确；</w:t>
      </w:r>
    </w:p>
    <w:p w:rsidR="0011720C" w:rsidRDefault="00CB0574">
      <w:pPr>
        <w:spacing w:line="360" w:lineRule="auto"/>
        <w:jc w:val="left"/>
        <w:textAlignment w:val="center"/>
      </w:pPr>
      <w:r>
        <w:t>D</w:t>
      </w:r>
      <w:r>
        <w:t>．由</w:t>
      </w:r>
      <w:r w:rsidR="0011720C">
        <w:object w:dxaOrig="900" w:dyaOrig="660">
          <v:shape id="_x0000_i1108" type="#_x0000_t75" alt="eqIdbae383e4223ac84a529ef976ebd5f1ba" style="width:39.4pt;height:32.6pt" o:ole="">
            <v:imagedata r:id="rId167" o:title="eqIdbae383e4223ac84a529ef976ebd5f1ba"/>
          </v:shape>
          <o:OLEObject Type="Embed" ProgID="Equation.DSMT4" ShapeID="_x0000_i1108" DrawAspect="Content" ObjectID="_1732653835" r:id="rId168"/>
        </w:object>
      </w:r>
      <w:r>
        <w:t>可知，当电路中的电流越大，电阻的功率也就越大，随着滑动变阻器接入电路的阻值越大，电路中的电流越小</w:t>
      </w:r>
      <w:r>
        <w:t>，故当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=0</w:t>
      </w:r>
      <w:r>
        <w:t>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功率最大，结合上述分析，最大功率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120" w:dyaOrig="780">
          <v:shape id="_x0000_i1109" type="#_x0000_t75" alt="eqId594153a839bc5169d81440914ad3d206" style="width:137.2pt;height:34.65pt" o:ole="">
            <v:imagedata r:id="rId169" o:title="eqId594153a839bc5169d81440914ad3d206"/>
          </v:shape>
          <o:OLEObject Type="Embed" ProgID="Equation.DSMT4" ShapeID="_x0000_i1109" DrawAspect="Content" ObjectID="_1732653836" r:id="rId170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如图甲所示，电源电压恒为</w:t>
      </w:r>
      <w:r>
        <w:t>6V</w:t>
      </w:r>
      <w:r>
        <w:t>，额定电压都为</w:t>
      </w:r>
      <w:r>
        <w:t>6V</w:t>
      </w:r>
      <w:r>
        <w:t>的小灯泡</w:t>
      </w:r>
      <w:r>
        <w:t>L</w:t>
      </w:r>
      <w:r>
        <w:rPr>
          <w:vertAlign w:val="subscript"/>
        </w:rPr>
        <w:t>1</w:t>
      </w:r>
      <w:r>
        <w:t>和</w:t>
      </w:r>
      <w:r>
        <w:t>L</w:t>
      </w:r>
      <w:r>
        <w:rPr>
          <w:vertAlign w:val="subscript"/>
        </w:rPr>
        <w:t>2</w:t>
      </w:r>
      <w:r>
        <w:t>的</w:t>
      </w:r>
      <w:r>
        <w:rPr>
          <w:rFonts w:eastAsia="Times New Roman"/>
          <w:i/>
        </w:rPr>
        <w:t>U</w:t>
      </w:r>
      <w:r>
        <w:rPr>
          <w:i/>
        </w:rPr>
        <w:t>﹣</w:t>
      </w:r>
      <w:r>
        <w:rPr>
          <w:rFonts w:eastAsia="Times New Roman"/>
          <w:i/>
        </w:rPr>
        <w:t>I</w:t>
      </w:r>
      <w:r>
        <w:t>图线如图乙所示，滑动变阻器铭牌上标有</w:t>
      </w:r>
      <w:r>
        <w:t>“18Ω</w:t>
      </w:r>
      <w:r>
        <w:t xml:space="preserve">　</w:t>
      </w:r>
      <w:r>
        <w:t>1.5A”</w:t>
      </w:r>
      <w:r>
        <w:t>字样，电压表所接量程为</w:t>
      </w:r>
      <w:r>
        <w:t>0</w:t>
      </w:r>
      <w:r>
        <w:t>～</w:t>
      </w:r>
      <w:r>
        <w:t>3V</w:t>
      </w:r>
      <w:r>
        <w:t>，电流表所接量程为</w:t>
      </w:r>
      <w:r>
        <w:t>0</w:t>
      </w:r>
      <w:r>
        <w:t>～</w:t>
      </w:r>
      <w:r>
        <w:t>3A</w:t>
      </w:r>
      <w:r>
        <w:t>。则：该电路中最小电功率</w:t>
      </w:r>
      <w:r>
        <w:t>______W</w:t>
      </w:r>
      <w:r>
        <w:t>；若将小灯泡</w:t>
      </w:r>
      <w:r>
        <w:t>L</w:t>
      </w:r>
      <w:r>
        <w:rPr>
          <w:vertAlign w:val="subscript"/>
        </w:rPr>
        <w:t>2</w:t>
      </w:r>
      <w:r>
        <w:t>与滑动变阻器</w:t>
      </w:r>
      <w:r>
        <w:rPr>
          <w:rFonts w:eastAsia="Times New Roman"/>
          <w:i/>
        </w:rPr>
        <w:t>R</w:t>
      </w:r>
      <w:r>
        <w:t>“18Ω</w:t>
      </w:r>
      <w:r>
        <w:t xml:space="preserve">　</w:t>
      </w:r>
      <w:r>
        <w:t>1.5A”</w:t>
      </w:r>
      <w:r>
        <w:t>串联接在</w:t>
      </w:r>
      <w:r>
        <w:t>6V</w:t>
      </w:r>
      <w:r>
        <w:t>电源两端如丙图所示，调节滑动变阻器滑片的位置，当滑动变阻器的功率是小灯泡</w:t>
      </w:r>
      <w:r>
        <w:t>L</w:t>
      </w:r>
      <w:r>
        <w:rPr>
          <w:vertAlign w:val="subscript"/>
        </w:rPr>
        <w:t>2</w:t>
      </w:r>
      <w:r>
        <w:t>功率的</w:t>
      </w:r>
      <w:r>
        <w:t>2</w:t>
      </w:r>
      <w:r>
        <w:t>倍时，则：滑动变阻器的功率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238625" cy="1133475"/>
            <wp:effectExtent l="0" t="0" r="13335" b="9525"/>
            <wp:docPr id="4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935216" name="图片 26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 xml:space="preserve"> 2.4     2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[1]</w:t>
      </w:r>
      <w:r>
        <w:t>由</w:t>
      </w:r>
      <w:r w:rsidR="0011720C">
        <w:object w:dxaOrig="900" w:dyaOrig="660">
          <v:shape id="_x0000_i1110" type="#_x0000_t75" alt="eqIdbae383e4223ac84a529ef976ebd5f1ba" style="width:39.4pt;height:32.6pt" o:ole="">
            <v:imagedata r:id="rId167" o:title="eqIdbae383e4223ac84a529ef976ebd5f1ba"/>
          </v:shape>
          <o:OLEObject Type="Embed" ProgID="Equation.DSMT4" ShapeID="_x0000_i1110" DrawAspect="Content" ObjectID="_1732653837" r:id="rId171"/>
        </w:object>
      </w:r>
      <w:r>
        <w:t>可知，当电路电阻最大时，电路消耗的功率最小。由电路图甲和图线乙可知，当</w:t>
      </w:r>
      <w:r>
        <w:t>S</w:t>
      </w:r>
      <w:r>
        <w:t>和</w:t>
      </w:r>
      <w:r>
        <w:t>S</w:t>
      </w:r>
      <w:r>
        <w:rPr>
          <w:vertAlign w:val="subscript"/>
        </w:rPr>
        <w:t>1</w:t>
      </w:r>
      <w:r>
        <w:t>闭合时，</w:t>
      </w:r>
      <w:r>
        <w:t>L</w:t>
      </w:r>
      <w:r>
        <w:rPr>
          <w:vertAlign w:val="subscript"/>
        </w:rPr>
        <w:t>1</w:t>
      </w:r>
      <w:r>
        <w:t>和变阻器串联，因为电压表测滑动变阻器两端的电压，所以电压表的示数为</w:t>
      </w:r>
      <w:r>
        <w:t>3V</w:t>
      </w:r>
      <w:r>
        <w:t>时，变阻器连入电路的电阻最大，总电阻也最大，此时电路消耗的功率最小。此时</w:t>
      </w:r>
      <w:r>
        <w:t>L</w:t>
      </w:r>
      <w:r>
        <w:rPr>
          <w:vertAlign w:val="subscript"/>
        </w:rPr>
        <w:t>1</w:t>
      </w:r>
      <w:r>
        <w:t>两端的电压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t>=</w:t>
      </w:r>
      <w:r>
        <w:rPr>
          <w:rFonts w:eastAsia="Times New Roman"/>
          <w:i/>
        </w:rPr>
        <w:t>U</w:t>
      </w:r>
      <w:r>
        <w:t>-</w:t>
      </w:r>
      <w:r>
        <w:rPr>
          <w:rFonts w:eastAsia="Times New Roman"/>
          <w:i/>
        </w:rPr>
        <w:t>U</w:t>
      </w:r>
      <w:r>
        <w:rPr>
          <w:rFonts w:ascii="MS Mincho" w:eastAsia="MS Mincho" w:hAnsi="MS Mincho" w:cs="MS Mincho"/>
          <w:i/>
          <w:vertAlign w:val="subscript"/>
        </w:rPr>
        <w:t>滑</w:t>
      </w:r>
      <w:r>
        <w:t>=6V-3V=3V</w:t>
      </w:r>
    </w:p>
    <w:p w:rsidR="0011720C" w:rsidRDefault="00CB0574">
      <w:pPr>
        <w:spacing w:line="360" w:lineRule="auto"/>
        <w:jc w:val="left"/>
        <w:textAlignment w:val="center"/>
      </w:pPr>
      <w:r>
        <w:lastRenderedPageBreak/>
        <w:t>由图乙可知通过</w:t>
      </w:r>
      <w:r>
        <w:t>L</w:t>
      </w:r>
      <w:r>
        <w:rPr>
          <w:vertAlign w:val="subscript"/>
        </w:rPr>
        <w:t>1</w:t>
      </w:r>
      <w:r>
        <w:t>的电流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1</w:t>
      </w:r>
      <w:r>
        <w:t>=0.4A</w:t>
      </w:r>
      <w:r>
        <w:t>。所以最小电功率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</w:t>
      </w:r>
      <w:r>
        <w:rPr>
          <w:rFonts w:ascii="MS Mincho" w:eastAsia="MS Mincho" w:hAnsi="MS Mincho" w:cs="MS Mincho"/>
          <w:i/>
          <w:vertAlign w:val="subscript"/>
        </w:rPr>
        <w:t>最小</w:t>
      </w:r>
      <w:r>
        <w:t>=</w:t>
      </w:r>
      <w:r>
        <w:rPr>
          <w:rFonts w:eastAsia="Times New Roman"/>
          <w:i/>
        </w:rPr>
        <w:t>UI</w:t>
      </w:r>
      <w:r>
        <w:rPr>
          <w:rFonts w:eastAsia="Times New Roman"/>
          <w:i/>
          <w:vertAlign w:val="subscript"/>
        </w:rPr>
        <w:t>1</w:t>
      </w:r>
      <w:r>
        <w:t>=6V×0.4A=2.4W</w:t>
      </w:r>
    </w:p>
    <w:p w:rsidR="0011720C" w:rsidRDefault="00CB0574">
      <w:pPr>
        <w:spacing w:line="360" w:lineRule="auto"/>
        <w:jc w:val="left"/>
        <w:textAlignment w:val="center"/>
      </w:pPr>
      <w:r>
        <w:t>[2]</w:t>
      </w:r>
      <w:r>
        <w:t>因为</w:t>
      </w:r>
      <w:r>
        <w:rPr>
          <w:rFonts w:eastAsia="Times New Roman"/>
          <w:i/>
        </w:rPr>
        <w:t>P</w:t>
      </w:r>
      <w:r>
        <w:rPr>
          <w:rFonts w:ascii="MS Mincho" w:eastAsia="MS Mincho" w:hAnsi="MS Mincho" w:cs="MS Mincho"/>
          <w:i/>
          <w:vertAlign w:val="subscript"/>
        </w:rPr>
        <w:t>滑</w:t>
      </w:r>
      <w:r>
        <w:t>=2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，所以</w:t>
      </w:r>
      <w:r>
        <w:rPr>
          <w:rFonts w:eastAsia="Times New Roman"/>
          <w:i/>
        </w:rPr>
        <w:t>U</w:t>
      </w:r>
      <w:r>
        <w:rPr>
          <w:rFonts w:ascii="MS Mincho" w:eastAsia="MS Mincho" w:hAnsi="MS Mincho" w:cs="MS Mincho"/>
          <w:i/>
          <w:vertAlign w:val="subscript"/>
        </w:rPr>
        <w:t>滑</w:t>
      </w:r>
      <w:r>
        <w:t xml:space="preserve"> =2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 xml:space="preserve">2 </w:t>
      </w:r>
      <w:r>
        <w:t>，因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rPr>
          <w:rFonts w:ascii="MS Mincho" w:eastAsia="MS Mincho" w:hAnsi="MS Mincho" w:cs="MS Mincho"/>
          <w:i/>
          <w:vertAlign w:val="subscript"/>
        </w:rPr>
        <w:t>滑</w:t>
      </w:r>
      <w:r>
        <w:t>+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=6V</w:t>
      </w:r>
    </w:p>
    <w:p w:rsidR="0011720C" w:rsidRDefault="00CB0574">
      <w:pPr>
        <w:spacing w:line="360" w:lineRule="auto"/>
        <w:jc w:val="left"/>
        <w:textAlignment w:val="center"/>
      </w:pPr>
      <w:r>
        <w:t>所以</w:t>
      </w:r>
      <w:r>
        <w:rPr>
          <w:rFonts w:eastAsia="Times New Roman"/>
          <w:i/>
        </w:rPr>
        <w:t>U</w:t>
      </w:r>
      <w:r>
        <w:rPr>
          <w:rFonts w:ascii="MS Mincho" w:eastAsia="MS Mincho" w:hAnsi="MS Mincho" w:cs="MS Mincho"/>
          <w:i/>
          <w:vertAlign w:val="subscript"/>
        </w:rPr>
        <w:t>滑</w:t>
      </w:r>
      <w:r>
        <w:t>=4V</w:t>
      </w:r>
      <w:r>
        <w:t>，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=2V</w:t>
      </w:r>
      <w:r>
        <w:t>。由图乙可知通过</w:t>
      </w:r>
      <w:r>
        <w:t>L</w:t>
      </w:r>
      <w:r>
        <w:rPr>
          <w:vertAlign w:val="subscript"/>
        </w:rPr>
        <w:t>2</w:t>
      </w:r>
      <w:r>
        <w:t>的电流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2</w:t>
      </w:r>
      <w:r>
        <w:t>=0.5A</w:t>
      </w:r>
      <w:r>
        <w:t>，所以滑动变阻器的功率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</w:t>
      </w:r>
      <w:r>
        <w:rPr>
          <w:rFonts w:ascii="MS Mincho" w:eastAsia="MS Mincho" w:hAnsi="MS Mincho" w:cs="MS Mincho"/>
          <w:i/>
          <w:vertAlign w:val="subscript"/>
        </w:rPr>
        <w:t>滑</w:t>
      </w:r>
      <w:r>
        <w:t>=</w:t>
      </w:r>
      <w:r>
        <w:rPr>
          <w:rFonts w:eastAsia="Times New Roman"/>
          <w:i/>
        </w:rPr>
        <w:t>U</w:t>
      </w:r>
      <w:r>
        <w:rPr>
          <w:rFonts w:ascii="MS Mincho" w:eastAsia="MS Mincho" w:hAnsi="MS Mincho" w:cs="MS Mincho"/>
          <w:i/>
          <w:vertAlign w:val="subscript"/>
        </w:rPr>
        <w:t>滑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 xml:space="preserve">2 </w:t>
      </w:r>
      <w:r>
        <w:t>=4V×0.5A=2W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如图甲所示，电源电压恒定，滑动变阻器</w:t>
      </w:r>
      <w:r>
        <w:rPr>
          <w:rFonts w:eastAsia="Times New Roman"/>
          <w:i/>
        </w:rPr>
        <w:t>R</w:t>
      </w:r>
      <w:r>
        <w:t>标有</w:t>
      </w:r>
      <w:r>
        <w:t>“20Ω 0.5A”</w:t>
      </w:r>
      <w:r>
        <w:t>字样，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阻值为</w:t>
      </w:r>
      <w:r>
        <w:t>10Ω</w:t>
      </w:r>
      <w:r>
        <w:t>，小灯泡</w:t>
      </w:r>
      <w:r>
        <w:t>L</w:t>
      </w:r>
      <w:r>
        <w:t>的额定电压为</w:t>
      </w:r>
      <w:r>
        <w:t>2.5V</w:t>
      </w:r>
      <w:r>
        <w:t>，电流表量程为</w:t>
      </w:r>
      <w:r>
        <w:t>0~0.6A</w:t>
      </w:r>
      <w:r>
        <w:t>，图乙是通过小灯泡</w:t>
      </w:r>
      <w:r>
        <w:t>L</w:t>
      </w:r>
      <w:r>
        <w:t>的电流随两端电压变化的图像。当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闭合，</w:t>
      </w:r>
      <w:r>
        <w:t>S</w:t>
      </w:r>
      <w:r>
        <w:rPr>
          <w:vertAlign w:val="subscript"/>
        </w:rPr>
        <w:t>2</w:t>
      </w:r>
      <w:r>
        <w:t>断开，滑动变阻器的滑片</w:t>
      </w:r>
      <w:r>
        <w:t>P</w:t>
      </w:r>
      <w:r>
        <w:t>刚好在中点时，小灯泡</w:t>
      </w:r>
      <w:r>
        <w:t>L</w:t>
      </w:r>
      <w:r>
        <w:t>恰好正常发光，则电源电压为</w:t>
      </w:r>
      <w:r>
        <w:t>______V</w:t>
      </w:r>
      <w:r>
        <w:t>。当</w:t>
      </w:r>
      <w:r>
        <w:t>S</w:t>
      </w:r>
      <w:r>
        <w:t>、</w:t>
      </w:r>
      <w:r>
        <w:t>S</w:t>
      </w:r>
      <w:r>
        <w:rPr>
          <w:vertAlign w:val="subscript"/>
        </w:rPr>
        <w:t>2</w:t>
      </w:r>
      <w:r>
        <w:t>闭合，</w:t>
      </w:r>
      <w:r>
        <w:t>S</w:t>
      </w:r>
      <w:r>
        <w:rPr>
          <w:vertAlign w:val="subscript"/>
        </w:rPr>
        <w:t>1</w:t>
      </w:r>
      <w:r>
        <w:t>断开时，移动滑片</w:t>
      </w:r>
      <w:r>
        <w:t>P</w:t>
      </w:r>
      <w:r>
        <w:t>，在确保电路安全的情况下，通电</w:t>
      </w:r>
      <w:r>
        <w:t>1min</w:t>
      </w:r>
      <w:r>
        <w:t>整个电路消耗的最大电能为</w:t>
      </w:r>
      <w:r>
        <w:t xml:space="preserve"> ______J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429000" cy="1371600"/>
            <wp:effectExtent l="0" t="0" r="0" b="0"/>
            <wp:docPr id="4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783444" name="图片 28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  5     150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[1]</w:t>
      </w:r>
      <w:r>
        <w:t>当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闭合，</w:t>
      </w:r>
      <w:r>
        <w:t>S</w:t>
      </w:r>
      <w:r>
        <w:rPr>
          <w:vertAlign w:val="subscript"/>
        </w:rPr>
        <w:t>2</w:t>
      </w:r>
      <w:r>
        <w:t>断开，该电路为</w:t>
      </w:r>
      <w:r>
        <w:t>L</w:t>
      </w:r>
      <w:r>
        <w:t>和</w:t>
      </w:r>
      <w:r>
        <w:rPr>
          <w:rFonts w:eastAsia="Times New Roman"/>
          <w:i/>
        </w:rPr>
        <w:t>R</w:t>
      </w:r>
      <w:r>
        <w:t>的串联电路，电流表测电路中的电流，电压表测</w:t>
      </w:r>
      <w:r>
        <w:rPr>
          <w:rFonts w:eastAsia="Times New Roman"/>
          <w:i/>
        </w:rPr>
        <w:t>R</w:t>
      </w:r>
      <w:r>
        <w:t>两端的电压；此时灯泡正常发光，则灯泡两端的电压为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L</w:t>
      </w:r>
      <w:r>
        <w:t>＝</w:t>
      </w:r>
      <w:r>
        <w:t>2.5V</w:t>
      </w:r>
      <w:r>
        <w:t>，由图乙可知，此时通过</w:t>
      </w:r>
      <w:r>
        <w:t>L</w:t>
      </w:r>
      <w:r>
        <w:t>的电流为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L</w:t>
      </w:r>
      <w:r>
        <w:t>＝</w:t>
      </w:r>
      <w:r>
        <w:t>0.25A</w:t>
      </w:r>
      <w:r>
        <w:t>，即电路中的电流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I</w:t>
      </w:r>
      <w:r>
        <w:t>＝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L</w:t>
      </w:r>
      <w:r>
        <w:t>＝</w:t>
      </w:r>
      <w:r>
        <w:t>0.25A</w:t>
      </w:r>
    </w:p>
    <w:p w:rsidR="0011720C" w:rsidRDefault="00CB0574">
      <w:pPr>
        <w:spacing w:line="360" w:lineRule="auto"/>
        <w:jc w:val="left"/>
        <w:textAlignment w:val="center"/>
      </w:pPr>
      <w:r>
        <w:t>由题可知此时滑动变阻器接入电路的阻值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160" w:dyaOrig="620">
          <v:shape id="_x0000_i1111" type="#_x0000_t75" alt="eqId880329c5434e80a6584324e196e31700" style="width:95.1pt;height:27.15pt" o:ole="">
            <v:imagedata r:id="rId172" o:title="eqId880329c5434e80a6584324e196e31700"/>
          </v:shape>
          <o:OLEObject Type="Embed" ProgID="Equation.DSMT4" ShapeID="_x0000_i1111" DrawAspect="Content" ObjectID="_1732653838" r:id="rId17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由</w:t>
      </w:r>
      <w:r w:rsidR="0011720C">
        <w:object w:dxaOrig="660" w:dyaOrig="620">
          <v:shape id="_x0000_i1112" type="#_x0000_t75" alt="eqId9c83f61a0d94fac4f83902a3ca0fc862" style="width:29.2pt;height:27.15pt" o:ole="">
            <v:imagedata r:id="rId51" o:title="eqId9c83f61a0d94fac4f83902a3ca0fc862"/>
          </v:shape>
          <o:OLEObject Type="Embed" ProgID="Equation.DSMT4" ShapeID="_x0000_i1112" DrawAspect="Content" ObjectID="_1732653839" r:id="rId174"/>
        </w:object>
      </w:r>
      <w:r>
        <w:t>可知滑动变阻器两端的电压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R</w:t>
      </w:r>
      <w:r>
        <w:t>＝</w:t>
      </w:r>
      <w:r>
        <w:rPr>
          <w:rFonts w:eastAsia="Times New Roman"/>
          <w:i/>
        </w:rPr>
        <w:t>IR</w:t>
      </w:r>
      <w:r>
        <w:rPr>
          <w:rFonts w:ascii="MS Mincho" w:eastAsia="MS Mincho" w:hAnsi="MS Mincho" w:cs="MS Mincho"/>
          <w:i/>
          <w:vertAlign w:val="subscript"/>
        </w:rPr>
        <w:t>中</w:t>
      </w:r>
      <w:r>
        <w:t>＝</w:t>
      </w:r>
      <w:r>
        <w:t>0.25A×10Ω</w:t>
      </w:r>
      <w:r>
        <w:t>＝</w:t>
      </w:r>
      <w:r>
        <w:t>2.5V</w:t>
      </w:r>
    </w:p>
    <w:p w:rsidR="0011720C" w:rsidRDefault="00CB0574">
      <w:pPr>
        <w:spacing w:line="360" w:lineRule="auto"/>
        <w:jc w:val="left"/>
        <w:textAlignment w:val="center"/>
      </w:pPr>
      <w:r>
        <w:t>由串联电路的电压特点可知电源电压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t>＝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R</w:t>
      </w:r>
      <w:r>
        <w:t>+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L</w:t>
      </w:r>
      <w:r>
        <w:t>＝</w:t>
      </w:r>
      <w:r>
        <w:t>2.5V+2.5V</w:t>
      </w:r>
      <w:r>
        <w:t>＝</w:t>
      </w:r>
      <w:r>
        <w:t>5V</w:t>
      </w:r>
    </w:p>
    <w:p w:rsidR="0011720C" w:rsidRDefault="00CB0574">
      <w:pPr>
        <w:spacing w:line="360" w:lineRule="auto"/>
        <w:jc w:val="left"/>
        <w:textAlignment w:val="center"/>
      </w:pPr>
      <w:r>
        <w:t>[2]</w:t>
      </w:r>
      <w:r>
        <w:t>当</w:t>
      </w:r>
      <w:r>
        <w:t>S</w:t>
      </w:r>
      <w:r>
        <w:t>、</w:t>
      </w:r>
      <w:r>
        <w:t>S</w:t>
      </w:r>
      <w:r>
        <w:rPr>
          <w:vertAlign w:val="subscript"/>
        </w:rPr>
        <w:t>2</w:t>
      </w:r>
      <w:r>
        <w:t>闭合，</w:t>
      </w:r>
      <w:r>
        <w:t>S</w:t>
      </w:r>
      <w:r>
        <w:rPr>
          <w:vertAlign w:val="subscript"/>
        </w:rPr>
        <w:t>1</w:t>
      </w:r>
      <w:r>
        <w:t>断开时，该电路为</w:t>
      </w:r>
      <w:r>
        <w:rPr>
          <w:rFonts w:eastAsia="Times New Roman"/>
          <w:i/>
        </w:rPr>
        <w:t>R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串联电路，电流表测电路中的电流，电压表测</w:t>
      </w:r>
      <w:r>
        <w:rPr>
          <w:rFonts w:eastAsia="Times New Roman"/>
          <w:i/>
        </w:rPr>
        <w:t>R</w:t>
      </w:r>
      <w:r>
        <w:t>两端的电压；已知滑动变阻器允许通过的最大电流为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R</w:t>
      </w:r>
      <w:r>
        <w:t>＝</w:t>
      </w:r>
      <w:r>
        <w:t>0.5A</w:t>
      </w:r>
      <w:r>
        <w:t>，电流表所选量程为</w:t>
      </w:r>
      <w:r>
        <w:t>0~0.6A</w:t>
      </w:r>
      <w:r>
        <w:t>，在确保电路安全的情况下，电路</w:t>
      </w:r>
      <w:r>
        <w:t>中的最大电流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I</w:t>
      </w:r>
      <w:r>
        <w:rPr>
          <w:rFonts w:ascii="MS Mincho" w:eastAsia="MS Mincho" w:hAnsi="MS Mincho" w:cs="MS Mincho"/>
          <w:i/>
          <w:vertAlign w:val="subscript"/>
        </w:rPr>
        <w:t>大</w:t>
      </w:r>
      <w:r>
        <w:t>＝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R</w:t>
      </w:r>
      <w:r>
        <w:t>＝</w:t>
      </w:r>
      <w:r>
        <w:t>0.5A</w:t>
      </w:r>
    </w:p>
    <w:p w:rsidR="0011720C" w:rsidRDefault="00CB0574">
      <w:pPr>
        <w:spacing w:line="360" w:lineRule="auto"/>
        <w:jc w:val="left"/>
        <w:textAlignment w:val="center"/>
      </w:pPr>
      <w:r>
        <w:t>则通电</w:t>
      </w:r>
      <w:r>
        <w:t>1min</w:t>
      </w:r>
      <w:r>
        <w:t>整个电路消耗的最大电能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t>＝</w:t>
      </w:r>
      <w:r>
        <w:rPr>
          <w:rFonts w:eastAsia="Times New Roman"/>
          <w:i/>
        </w:rPr>
        <w:t>UI</w:t>
      </w:r>
      <w:r>
        <w:rPr>
          <w:rFonts w:ascii="MS Mincho" w:eastAsia="MS Mincho" w:hAnsi="MS Mincho" w:cs="MS Mincho"/>
          <w:i/>
          <w:vertAlign w:val="subscript"/>
        </w:rPr>
        <w:t>大</w:t>
      </w:r>
      <w:r>
        <w:rPr>
          <w:rFonts w:eastAsia="Times New Roman"/>
          <w:i/>
        </w:rPr>
        <w:t>t</w:t>
      </w:r>
      <w:r>
        <w:t>＝</w:t>
      </w:r>
      <w:r>
        <w:t>5V×0.5A×60s</w:t>
      </w:r>
      <w:r>
        <w:t>＝</w:t>
      </w:r>
      <w:r>
        <w:t>150J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10</w:t>
      </w:r>
      <w:r>
        <w:t>．如图甲所示，电源电压可调。</w:t>
      </w:r>
      <w:r>
        <w:rPr>
          <w:rFonts w:eastAsia="Times New Roman"/>
          <w:i/>
        </w:rPr>
        <w:t>R</w:t>
      </w:r>
      <w:r>
        <w:t>为标有</w:t>
      </w:r>
      <w:r>
        <w:t>“0.5A”</w:t>
      </w:r>
      <w:r>
        <w:t>字样的滑动变阻器，电流表量程为</w:t>
      </w:r>
      <w:r>
        <w:t>0~0.6A</w:t>
      </w:r>
      <w:r>
        <w:t>，</w:t>
      </w:r>
      <w:r>
        <w:t>L</w:t>
      </w:r>
      <w:r>
        <w:rPr>
          <w:vertAlign w:val="subscript"/>
        </w:rPr>
        <w:t>1</w:t>
      </w:r>
      <w:r>
        <w:t>、</w:t>
      </w:r>
      <w:r>
        <w:t>L</w:t>
      </w:r>
      <w:r>
        <w:rPr>
          <w:vertAlign w:val="subscript"/>
        </w:rPr>
        <w:t>2</w:t>
      </w:r>
      <w:r>
        <w:t>是额定电压均为</w:t>
      </w:r>
      <w:r>
        <w:t>3V</w:t>
      </w:r>
      <w:r>
        <w:t>的小灯泡，其电流与电压的关系如图乙所示。只闭合</w:t>
      </w:r>
      <w:r>
        <w:t>S</w:t>
      </w:r>
      <w:r>
        <w:rPr>
          <w:vertAlign w:val="subscript"/>
        </w:rPr>
        <w:t>1</w:t>
      </w:r>
      <w:r>
        <w:t>，电源电压调节为</w:t>
      </w:r>
      <w:r>
        <w:t>5V</w:t>
      </w:r>
      <w:r>
        <w:t>时，滑片</w:t>
      </w:r>
      <w:r>
        <w:t>P</w:t>
      </w:r>
      <w:r>
        <w:t>滑至中点，灯泡正常发光，则滑动变阻器的最大阻值为</w:t>
      </w:r>
      <w:r>
        <w:t>______Ω</w:t>
      </w:r>
      <w:r>
        <w:t>。若改变开关状态，保证电路中至少有一只灯泡始终能正常发光，调节电源电压，同时移动滑片且保证电路安全，该电路能达到的最大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133725" cy="1819275"/>
            <wp:effectExtent l="0" t="0" r="5715" b="9525"/>
            <wp:docPr id="4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7260841" name="图片 29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  10     2.8W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 xml:space="preserve">[1] </w:t>
      </w:r>
      <w:r>
        <w:t>由图甲可知，只闭合</w:t>
      </w:r>
      <w:r>
        <w:t>S</w:t>
      </w:r>
      <w:r>
        <w:rPr>
          <w:vertAlign w:val="subscript"/>
        </w:rPr>
        <w:t>1</w:t>
      </w:r>
      <w:r>
        <w:t>时，灯泡</w:t>
      </w:r>
      <w:r>
        <w:t>L</w:t>
      </w:r>
      <w:r>
        <w:rPr>
          <w:vertAlign w:val="subscript"/>
        </w:rPr>
        <w:t>2</w:t>
      </w:r>
      <w:r>
        <w:t>和滑动变阻器串联，此时灯泡</w:t>
      </w:r>
      <w:r>
        <w:t>L</w:t>
      </w:r>
      <w:r>
        <w:rPr>
          <w:vertAlign w:val="subscript"/>
        </w:rPr>
        <w:t>2</w:t>
      </w:r>
      <w:r>
        <w:t>正常发光，则由题意可知，</w:t>
      </w:r>
      <w:r>
        <w:t>L</w:t>
      </w:r>
      <w:r>
        <w:rPr>
          <w:vertAlign w:val="subscript"/>
        </w:rPr>
        <w:t>2</w:t>
      </w:r>
      <w:r>
        <w:t>两端的电压为</w:t>
      </w:r>
      <w:r>
        <w:t>3V</w:t>
      </w:r>
      <w:r>
        <w:t>，由图乙可知，此时电路中的电流</w:t>
      </w:r>
      <w:r>
        <w:rPr>
          <w:rFonts w:eastAsia="Times New Roman"/>
          <w:i/>
        </w:rPr>
        <w:t>I</w:t>
      </w:r>
      <w:r>
        <w:t>=0.4A</w:t>
      </w:r>
      <w:r>
        <w:t>，滑动变阻器两端的电压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P</w:t>
      </w:r>
      <w:r>
        <w:t>=</w:t>
      </w:r>
      <w:r>
        <w:rPr>
          <w:rFonts w:eastAsia="Times New Roman"/>
          <w:i/>
        </w:rPr>
        <w:t>U</w:t>
      </w:r>
      <w:r>
        <w:t>-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=5V-3V=2V</w:t>
      </w:r>
    </w:p>
    <w:p w:rsidR="0011720C" w:rsidRDefault="00CB0574">
      <w:pPr>
        <w:spacing w:line="360" w:lineRule="auto"/>
        <w:jc w:val="left"/>
        <w:textAlignment w:val="center"/>
      </w:pPr>
      <w:r>
        <w:t>由题意可知，此时滑动变阻器接入电路的电阻是最大电阻的一半，则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540" w:dyaOrig="640">
          <v:shape id="_x0000_i1113" type="#_x0000_t75" alt="eqIdfb77566fd79f8bb37abe42fafaa137eb" style="width:112.1pt;height:27.85pt" o:ole="">
            <v:imagedata r:id="rId175" o:title="eqIdfb77566fd79f8bb37abe42fafaa137eb"/>
          </v:shape>
          <o:OLEObject Type="Embed" ProgID="Equation.DSMT4" ShapeID="_x0000_i1113" DrawAspect="Content" ObjectID="_1732653840" r:id="rId176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所以滑动变阻器的最大阻值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P</w:t>
      </w:r>
      <w:r>
        <w:t>=2×5Ω=10Ω</w:t>
      </w:r>
    </w:p>
    <w:p w:rsidR="0011720C" w:rsidRDefault="00CB0574">
      <w:pPr>
        <w:spacing w:line="360" w:lineRule="auto"/>
        <w:jc w:val="left"/>
        <w:textAlignment w:val="center"/>
      </w:pPr>
      <w:r>
        <w:t>[2]</w:t>
      </w:r>
      <w:r>
        <w:t>因灯</w:t>
      </w:r>
      <w:r>
        <w:t>L</w:t>
      </w:r>
      <w:r>
        <w:rPr>
          <w:vertAlign w:val="subscript"/>
        </w:rPr>
        <w:t>1</w:t>
      </w:r>
      <w:r>
        <w:t>的额定电流</w:t>
      </w:r>
      <w:r>
        <w:t>0.6A</w:t>
      </w:r>
      <w:r>
        <w:t>大于滑动变阻器允许通过的最大电流</w:t>
      </w:r>
      <w:r>
        <w:t>0.5A</w:t>
      </w:r>
      <w:r>
        <w:t>，灯</w:t>
      </w:r>
      <w:r>
        <w:t>L</w:t>
      </w:r>
      <w:r>
        <w:rPr>
          <w:vertAlign w:val="subscript"/>
        </w:rPr>
        <w:t>2</w:t>
      </w:r>
      <w:r>
        <w:t>的额定电流</w:t>
      </w:r>
      <w:r>
        <w:t>0.4A</w:t>
      </w:r>
      <w:r>
        <w:t>小于</w:t>
      </w:r>
      <w:r>
        <w:t>0.5A</w:t>
      </w:r>
      <w:r>
        <w:t>，故不能是</w:t>
      </w:r>
      <w:r>
        <w:t>L</w:t>
      </w:r>
      <w:r>
        <w:rPr>
          <w:vertAlign w:val="subscript"/>
        </w:rPr>
        <w:t>1</w:t>
      </w:r>
      <w:r>
        <w:t>正常发光，只能是</w:t>
      </w:r>
      <w:r>
        <w:t>L</w:t>
      </w:r>
      <w:r>
        <w:rPr>
          <w:vertAlign w:val="subscript"/>
        </w:rPr>
        <w:t>2</w:t>
      </w:r>
      <w:r>
        <w:t>正常发光，由欧姆定律可得，灯</w:t>
      </w:r>
      <w:r>
        <w:t>L</w:t>
      </w:r>
      <w:r>
        <w:rPr>
          <w:vertAlign w:val="subscript"/>
        </w:rPr>
        <w:t>2</w:t>
      </w:r>
      <w:r>
        <w:t>正常发光时的电阻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720" w:dyaOrig="700">
          <v:shape id="_x0000_i1114" type="#_x0000_t75" alt="eqIda5d7051f75e6f81b6405b76da6ea7da9" style="width:119.55pt;height:30.55pt" o:ole="">
            <v:imagedata r:id="rId177" o:title="eqIda5d7051f75e6f81b6405b76da6ea7da9"/>
          </v:shape>
          <o:OLEObject Type="Embed" ProgID="Equation.DSMT4" ShapeID="_x0000_i1114" DrawAspect="Content" ObjectID="_1732653841" r:id="rId178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只闭合</w:t>
      </w:r>
      <w:r>
        <w:t>S</w:t>
      </w:r>
      <w:r>
        <w:rPr>
          <w:vertAlign w:val="subscript"/>
        </w:rPr>
        <w:t>1</w:t>
      </w:r>
      <w:r>
        <w:t>时，灯</w:t>
      </w:r>
      <w:r>
        <w:t>L</w:t>
      </w:r>
      <w:r>
        <w:rPr>
          <w:vertAlign w:val="subscript"/>
        </w:rPr>
        <w:t>2</w:t>
      </w:r>
      <w:r>
        <w:t>与滑动变阻器串联，因灯</w:t>
      </w:r>
      <w:r>
        <w:t>L</w:t>
      </w:r>
      <w:r>
        <w:rPr>
          <w:vertAlign w:val="subscript"/>
        </w:rPr>
        <w:t>2</w:t>
      </w:r>
      <w:r>
        <w:t>正常发光，所以电路中的电流</w:t>
      </w:r>
      <w:r>
        <w:rPr>
          <w:rFonts w:eastAsia="Times New Roman"/>
          <w:i/>
        </w:rPr>
        <w:t>I</w:t>
      </w:r>
      <w:r>
        <w:t>=0.4A</w:t>
      </w:r>
      <w:r>
        <w:t>，根据串联电路电压的特点，以及串联电路分压原理可知，当滑动变阻器阻值达到最大值时，电源电压最大，根据欧姆定律可得此时电源电压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t>′=</w:t>
      </w:r>
      <w:r>
        <w:rPr>
          <w:rFonts w:eastAsia="Times New Roman"/>
          <w:i/>
        </w:rPr>
        <w:t>I</w:t>
      </w:r>
      <w:r>
        <w:t>×(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L2</w:t>
      </w:r>
      <w:r>
        <w:t>+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P</w:t>
      </w:r>
      <w:r>
        <w:t>)=0.4A×(7.5Ω+10Ω)=7V</w:t>
      </w:r>
    </w:p>
    <w:p w:rsidR="0011720C" w:rsidRDefault="00CB0574">
      <w:pPr>
        <w:spacing w:line="360" w:lineRule="auto"/>
        <w:jc w:val="left"/>
        <w:textAlignment w:val="center"/>
      </w:pPr>
      <w:r>
        <w:t>所以，电路中能达到的最大功率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max</w:t>
      </w:r>
      <w:r>
        <w:t>=</w:t>
      </w:r>
      <w:r>
        <w:rPr>
          <w:rFonts w:eastAsia="Times New Roman"/>
          <w:i/>
        </w:rPr>
        <w:t>U</w:t>
      </w:r>
      <w:r>
        <w:t>′</w:t>
      </w:r>
      <w:r>
        <w:rPr>
          <w:rFonts w:eastAsia="Times New Roman"/>
          <w:i/>
        </w:rPr>
        <w:t>I</w:t>
      </w:r>
      <w:r>
        <w:t>=7V×0.4A=2.8W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1</w:t>
      </w:r>
      <w:r>
        <w:t>．如图所示，电源电压恒为</w:t>
      </w:r>
      <w:r>
        <w:t>8V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10Ω</w:t>
      </w:r>
      <w:r>
        <w:t>，滑动变阻器的规格是</w:t>
      </w:r>
      <w:r>
        <w:t>“20Ω</w:t>
      </w:r>
      <w:r>
        <w:t>，</w:t>
      </w:r>
      <w:r>
        <w:t>0.5A”</w:t>
      </w:r>
      <w:r>
        <w:t>，电流表的量程是</w:t>
      </w:r>
      <w:r>
        <w:t>“0</w:t>
      </w:r>
      <w:r>
        <w:t>～</w:t>
      </w:r>
      <w:r>
        <w:t>3A”</w:t>
      </w:r>
      <w:r>
        <w:t>，电压表的量程是</w:t>
      </w:r>
      <w:r>
        <w:t>“0</w:t>
      </w:r>
      <w:r>
        <w:t>～</w:t>
      </w:r>
      <w:r>
        <w:t>15V”</w:t>
      </w:r>
      <w:r>
        <w:t>，小灯泡的额定电压为</w:t>
      </w:r>
      <w:r>
        <w:t>6V</w:t>
      </w:r>
      <w:r>
        <w:t>，小灯泡的</w:t>
      </w:r>
      <w:r>
        <w:rPr>
          <w:rFonts w:eastAsia="Times New Roman"/>
          <w:i/>
        </w:rPr>
        <w:t>I</w:t>
      </w:r>
      <w:r>
        <w:t>-</w:t>
      </w:r>
      <w:r>
        <w:rPr>
          <w:rFonts w:eastAsia="Times New Roman"/>
          <w:i/>
        </w:rPr>
        <w:t>U</w:t>
      </w:r>
      <w:r>
        <w:t>关系图像如图乙所示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3438525" cy="1581150"/>
            <wp:effectExtent l="0" t="0" r="5715" b="3810"/>
            <wp:docPr id="4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199607" name="图片 31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灯泡的额定功</w:t>
      </w:r>
      <w:r>
        <w:t>率为</w:t>
      </w:r>
      <w:r>
        <w:t>______W</w:t>
      </w:r>
      <w:r>
        <w:t>；</w:t>
      </w:r>
    </w:p>
    <w:p w:rsidR="0011720C" w:rsidRDefault="00CB0574">
      <w:pPr>
        <w:spacing w:line="360" w:lineRule="auto"/>
        <w:jc w:val="left"/>
        <w:textAlignment w:val="center"/>
      </w:pPr>
      <w:r>
        <w:t>在保证电路安全的情况下：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断开，滑动变阻器接入电路的阻值范围是</w:t>
      </w:r>
      <w:r>
        <w:t>______Ω</w:t>
      </w:r>
      <w:r>
        <w:t>；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闭合，电路消耗的最大电功率是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3.6     8</w:t>
      </w:r>
      <w:r>
        <w:t>～</w:t>
      </w:r>
      <w:r>
        <w:t>20     10.4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t>[1]</w:t>
      </w:r>
      <w:r>
        <w:t>小灯泡的额定电压为</w:t>
      </w:r>
      <w:r>
        <w:t>6V</w:t>
      </w:r>
      <w:r>
        <w:t>，由乙图可知灯泡的额定电流为</w:t>
      </w:r>
      <w:r>
        <w:t>0.6A</w:t>
      </w:r>
      <w:r>
        <w:t>，则小灯泡的额定功率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659" w:dyaOrig="320">
          <v:shape id="_x0000_i1115" type="#_x0000_t75" alt="eqId896ee9df3e1bb5901435ae0c88ef7fbf" style="width:116.85pt;height:13.6pt" o:ole="">
            <v:imagedata r:id="rId179" o:title="eqId896ee9df3e1bb5901435ae0c88ef7fbf"/>
          </v:shape>
          <o:OLEObject Type="Embed" ProgID="Equation.DSMT4" ShapeID="_x0000_i1115" DrawAspect="Content" ObjectID="_1732653842" r:id="rId180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当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断开，灯泡和滑动变阻器串联，电压表测灯泡两端的电压，电流表测电路中的电流，因串联电路中各处的电流相等，且小灯泡的额定电流为</w:t>
      </w:r>
      <w:r>
        <w:t>0.6A</w:t>
      </w:r>
      <w:r>
        <w:t>、变阻器允许通过的最大电流为</w:t>
      </w:r>
      <w:r>
        <w:t>0.5A</w:t>
      </w:r>
      <w:r>
        <w:t>、电流表的量程为</w:t>
      </w:r>
      <w:r>
        <w:t>0</w:t>
      </w:r>
      <w:r>
        <w:t>～</w:t>
      </w:r>
      <w:r>
        <w:t>3A</w:t>
      </w:r>
      <w:r>
        <w:t>，所以，电路中的最大电流</w:t>
      </w:r>
      <w:r>
        <w:rPr>
          <w:rFonts w:eastAsia="Times New Roman"/>
          <w:i/>
        </w:rPr>
        <w:t>I</w:t>
      </w:r>
      <w:r>
        <w:rPr>
          <w:rFonts w:ascii="MS Mincho" w:eastAsia="MS Mincho" w:hAnsi="MS Mincho" w:cs="MS Mincho"/>
          <w:i/>
          <w:vertAlign w:val="subscript"/>
        </w:rPr>
        <w:t>大</w:t>
      </w:r>
      <w:r>
        <w:t>=0.5A</w:t>
      </w:r>
      <w:r>
        <w:t>，此时滑动变阻器接入电路中的电阻最小，由图乙可知，此时灯泡两端的电压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L</w:t>
      </w:r>
      <w:r>
        <w:t>’=4V</w:t>
      </w:r>
      <w:r>
        <w:t>，因串联电路中总电压等于各分电压之和，所以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579" w:dyaOrig="320">
          <v:shape id="_x0000_i1116" type="#_x0000_t75" alt="eqId711fb2578d7699fb15a3d5ad2c0fbffa" style="width:113.45pt;height:13.6pt" o:ole="">
            <v:imagedata r:id="rId181" o:title="eqId711fb2578d7699fb15a3d5ad2c0fbffa"/>
          </v:shape>
          <o:OLEObject Type="Embed" ProgID="Equation.DSMT4" ShapeID="_x0000_i1116" DrawAspect="Content" ObjectID="_1732653843" r:id="rId182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由</w:t>
      </w:r>
      <w:r w:rsidR="0011720C">
        <w:object w:dxaOrig="660" w:dyaOrig="620">
          <v:shape id="_x0000_i1117" type="#_x0000_t75" alt="eqId9c83f61a0d94fac4f83902a3ca0fc862" style="width:29.2pt;height:27.15pt" o:ole="">
            <v:imagedata r:id="rId51" o:title="eqId9c83f61a0d94fac4f83902a3ca0fc862"/>
          </v:shape>
          <o:OLEObject Type="Embed" ProgID="Equation.DSMT4" ShapeID="_x0000_i1117" DrawAspect="Content" ObjectID="_1732653844" r:id="rId183"/>
        </w:object>
      </w:r>
      <w:r>
        <w:t>可得，滑动变阻器接入电路</w:t>
      </w:r>
      <w:r>
        <w:t>中的最小阻值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020" w:dyaOrig="620">
          <v:shape id="_x0000_i1118" type="#_x0000_t75" alt="eqIdbee03b62ffa32555e24564a6f20d7239" style="width:89pt;height:27.15pt" o:ole="">
            <v:imagedata r:id="rId184" o:title="eqIdbee03b62ffa32555e24564a6f20d7239"/>
          </v:shape>
          <o:OLEObject Type="Embed" ProgID="Equation.DSMT4" ShapeID="_x0000_i1118" DrawAspect="Content" ObjectID="_1732653845" r:id="rId185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当滑动变阻器接入电路中的阻值最大为</w:t>
      </w:r>
      <w:r>
        <w:t>20Ω</w:t>
      </w:r>
      <w:r>
        <w:t>时，电路中的电流最小，电压表示数最小，各元件是安全的，所以，滑动变阻器接入电路的阻值范围是</w:t>
      </w:r>
      <w:r>
        <w:t>8</w:t>
      </w:r>
      <w:r>
        <w:t>～</w:t>
      </w:r>
      <w:r>
        <w:t>20Ω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当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闭合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并联，电流表测干路电流，因并联电路中各支路两端的电压相等，所以，通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电流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880" w:dyaOrig="600">
          <v:shape id="_x0000_i1119" type="#_x0000_t75" alt="eqId692776e66fcc089bc1175bab49aa4c08" style="width:82.85pt;height:26.5pt" o:ole="">
            <v:imagedata r:id="rId186" o:title="eqId692776e66fcc089bc1175bab49aa4c08"/>
          </v:shape>
          <o:OLEObject Type="Embed" ProgID="Equation.DSMT4" ShapeID="_x0000_i1119" DrawAspect="Content" ObjectID="_1732653846" r:id="rId187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因并联电路中干路电流等于各支路电流之和，所以，当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通过的电流最大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2</w:t>
      </w:r>
      <w:r>
        <w:t>=0.5A</w:t>
      </w:r>
      <w:r>
        <w:t>时，干路电流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220" w:dyaOrig="320">
          <v:shape id="_x0000_i1120" type="#_x0000_t75" alt="eqId864934f1bd1d93b79f6d6e35a1a695cd" style="width:141.95pt;height:13.6pt" o:ole="">
            <v:imagedata r:id="rId188" o:title="eqId864934f1bd1d93b79f6d6e35a1a695cd"/>
          </v:shape>
          <o:OLEObject Type="Embed" ProgID="Equation.DSMT4" ShapeID="_x0000_i1120" DrawAspect="Content" ObjectID="_1732653847" r:id="rId189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则电路消耗的最大电功率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560" w:dyaOrig="340">
          <v:shape id="_x0000_i1121" type="#_x0000_t75" alt="eqId3bd91f8d9b04bf7bc679c94b717b32da" style="width:112.75pt;height:14.95pt" o:ole="">
            <v:imagedata r:id="rId190" o:title="eqId3bd91f8d9b04bf7bc679c94b717b32da"/>
          </v:shape>
          <o:OLEObject Type="Embed" ProgID="Equation.DSMT4" ShapeID="_x0000_i1121" DrawAspect="Content" ObjectID="_1732653848" r:id="rId191"/>
        </w:objec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2</w:t>
      </w:r>
      <w:r>
        <w:t>．在如图甲所示的电路中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为定值电阻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上标有</w:t>
      </w:r>
      <w:r>
        <w:t>“20Ω 0.5A"</w:t>
      </w:r>
      <w:r>
        <w:t>，当滑片</w:t>
      </w:r>
      <w:r>
        <w:t>P</w:t>
      </w:r>
      <w:r>
        <w:t>由</w:t>
      </w:r>
      <w:r>
        <w:rPr>
          <w:rFonts w:eastAsia="Times New Roman"/>
          <w:i/>
        </w:rPr>
        <w:t>c</w:t>
      </w:r>
      <w:r>
        <w:t>点移到</w:t>
      </w:r>
      <w:r>
        <w:rPr>
          <w:rFonts w:eastAsia="Times New Roman"/>
          <w:i/>
        </w:rPr>
        <w:t>a</w:t>
      </w:r>
      <w:r>
        <w:t>端的过程中，电压表示数</w:t>
      </w:r>
      <w:r>
        <w:rPr>
          <w:rFonts w:eastAsia="Times New Roman"/>
          <w:i/>
        </w:rPr>
        <w:t>U</w:t>
      </w:r>
      <w:r>
        <w:t>随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接入电路的阻值变化情况如图乙所示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最小功率是</w:t>
      </w:r>
      <w:r>
        <w:t>0.4 W</w:t>
      </w:r>
      <w:r>
        <w:t>。在保证电路元件安全的条件下，电源电压为</w:t>
      </w:r>
      <w:r>
        <w:t>___________V</w:t>
      </w:r>
      <w:r>
        <w:t>，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功率范围是</w:t>
      </w:r>
      <w:r>
        <w:t>_____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2686050" cy="1419225"/>
            <wp:effectExtent l="0" t="0" r="11430" b="13335"/>
            <wp:docPr id="47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628528" name="图片 32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 xml:space="preserve"> 6     0.5~0.9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[1]</w:t>
      </w:r>
      <w:r>
        <w:t>由电路图可知，闭合开关</w:t>
      </w:r>
      <w:r>
        <w:t>S</w:t>
      </w:r>
      <w:r>
        <w:t>后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串联，电压表测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。当滑片</w:t>
      </w:r>
      <w:r>
        <w:t>P</w:t>
      </w:r>
      <w:r>
        <w:t>位于</w:t>
      </w:r>
      <w:r>
        <w:rPr>
          <w:rFonts w:eastAsia="Times New Roman"/>
          <w:i/>
        </w:rPr>
        <w:t>a</w:t>
      </w:r>
      <w:r>
        <w:t>端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=20Ω</w:t>
      </w:r>
      <w:r>
        <w:t>，此时电路中的电流最小，电压表的示数最小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功率最小，由图乙可知，电压表的示数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=2V</w:t>
      </w:r>
      <w:r>
        <w:t>，因串联电路中各处的电流相等，所以，由</w:t>
      </w: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UI</w:t>
      </w:r>
      <w:r>
        <w:t>可得，电路中的最小电流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339" w:dyaOrig="700">
          <v:shape id="_x0000_i1122" type="#_x0000_t75" alt="eqId8615bb6dccbc5403b8bb372de398930c" style="width:103.25pt;height:31.25pt" o:ole="">
            <v:imagedata r:id="rId192" o:title="eqId8615bb6dccbc5403b8bb372de398930c"/>
          </v:shape>
          <o:OLEObject Type="Embed" ProgID="Equation.DSMT4" ShapeID="_x0000_i1122" DrawAspect="Content" ObjectID="_1732653849" r:id="rId193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因串联电路中总电压等于各分电压之和，所以，由</w:t>
      </w:r>
      <w:r w:rsidR="0011720C">
        <w:object w:dxaOrig="660" w:dyaOrig="620">
          <v:shape id="_x0000_i1123" type="#_x0000_t75" alt="eqId9c83f61a0d94fac4f83902a3ca0fc862" style="width:29.2pt;height:27.15pt" o:ole="">
            <v:imagedata r:id="rId51" o:title="eqId9c83f61a0d94fac4f83902a3ca0fc862"/>
          </v:shape>
          <o:OLEObject Type="Embed" ProgID="Equation.DSMT4" ShapeID="_x0000_i1123" DrawAspect="Content" ObjectID="_1732653850" r:id="rId194"/>
        </w:object>
      </w:r>
      <w:r>
        <w:t>可得，电源的电压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t>=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=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I</w:t>
      </w:r>
      <w:r>
        <w:rPr>
          <w:rFonts w:ascii="MS Mincho" w:eastAsia="MS Mincho" w:hAnsi="MS Mincho" w:cs="MS Mincho"/>
          <w:i/>
          <w:vertAlign w:val="subscript"/>
        </w:rPr>
        <w:t>小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=2V+0.2A×20Ω=6V</w:t>
      </w:r>
    </w:p>
    <w:p w:rsidR="0011720C" w:rsidRDefault="00CB0574">
      <w:pPr>
        <w:spacing w:line="360" w:lineRule="auto"/>
        <w:jc w:val="left"/>
        <w:textAlignment w:val="center"/>
      </w:pPr>
      <w:r>
        <w:t xml:space="preserve">[2] 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200" w:dyaOrig="700">
          <v:shape id="_x0000_i1124" type="#_x0000_t75" alt="eqIdd7ac28d858325db0202bbeffa9f15287" style="width:97.15pt;height:30.55pt" o:ole="">
            <v:imagedata r:id="rId195" o:title="eqIdd7ac28d858325db0202bbeffa9f15287"/>
          </v:shape>
          <o:OLEObject Type="Embed" ProgID="Equation.DSMT4" ShapeID="_x0000_i1124" DrawAspect="Content" ObjectID="_1732653851" r:id="rId196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滑动变阻器消耗的功率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7540" w:dyaOrig="1080">
          <v:shape id="_x0000_i1125" type="#_x0000_t75" alt="eqIddccaee1b154bcf047600acd54fea6c12" style="width:331.45pt;height:47.55pt" o:ole="">
            <v:imagedata r:id="rId197" o:title="eqIddccaee1b154bcf047600acd54fea6c12"/>
          </v:shape>
          <o:OLEObject Type="Embed" ProgID="Equation.DSMT4" ShapeID="_x0000_i1125" DrawAspect="Content" ObjectID="_1732653852" r:id="rId198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由此可知，当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时，滑动变阻器取得最大功率，则滑动变阻器的最大功率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4980" w:dyaOrig="1020">
          <v:shape id="_x0000_i1126" type="#_x0000_t75" alt="eqId04bb61c5a3d691f378c587952ce681ce" style="width:219.4pt;height:44.85pt" o:ole="">
            <v:imagedata r:id="rId199" o:title="eqId04bb61c5a3d691f378c587952ce681ce"/>
          </v:shape>
          <o:OLEObject Type="Embed" ProgID="Equation.DSMT4" ShapeID="_x0000_i1126" DrawAspect="Content" ObjectID="_1732653853" r:id="rId200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由题意可知，电路中允许通过的最大电流为</w:t>
      </w:r>
      <w:r>
        <w:t>0.5A</w:t>
      </w:r>
      <w:r>
        <w:t>，此时滑动变阻器接入电路中的阻值最小，消耗的电功率最小为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min</w:t>
      </w:r>
      <w:r>
        <w:t>=</w:t>
      </w:r>
      <w:r>
        <w:rPr>
          <w:rFonts w:eastAsia="Times New Roman"/>
          <w:i/>
        </w:rPr>
        <w:t>P</w:t>
      </w:r>
      <w:r>
        <w:t>-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UI</w:t>
      </w:r>
      <w:r>
        <w:t>-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6V×0.5A-(0.5A)</w:t>
      </w:r>
      <w:r>
        <w:rPr>
          <w:vertAlign w:val="superscript"/>
        </w:rPr>
        <w:t>2</w:t>
      </w:r>
      <w:r>
        <w:t>×10Ω=0.5W</w:t>
      </w:r>
    </w:p>
    <w:p w:rsidR="0011720C" w:rsidRDefault="00CB0574">
      <w:pPr>
        <w:spacing w:line="360" w:lineRule="auto"/>
        <w:jc w:val="left"/>
        <w:textAlignment w:val="center"/>
      </w:pPr>
      <w:r>
        <w:t>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功率范围为</w:t>
      </w:r>
      <w:r>
        <w:t>0.5~0.9W</w:t>
      </w:r>
      <w:r>
        <w:t>。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3</w:t>
      </w:r>
      <w:r>
        <w:t>．某元件</w:t>
      </w:r>
      <w:r>
        <w:rPr>
          <w:rFonts w:eastAsia="Times New Roman"/>
          <w:i/>
        </w:rPr>
        <w:t>R</w:t>
      </w:r>
      <w:r>
        <w:t>标有</w:t>
      </w:r>
      <w:r>
        <w:t>“6V 6W”</w:t>
      </w:r>
      <w:r>
        <w:t>字样（阻值不变），将该元件与灯</w:t>
      </w:r>
      <w:r>
        <w:t>L</w:t>
      </w:r>
      <w:r>
        <w:t>接入如图甲所示电路中，通过灯</w:t>
      </w:r>
      <w:r>
        <w:t>L</w:t>
      </w:r>
      <w:r>
        <w:t>的电流随电压变化的图像如图乙所示，电流表量程为</w:t>
      </w:r>
      <w:r>
        <w:t>“0~0.6A”</w:t>
      </w:r>
      <w:r>
        <w:t>，电压表量程为</w:t>
      </w:r>
      <w:r>
        <w:t>“0~3V”</w:t>
      </w:r>
      <w:r>
        <w:t>。闭合开关，在保证电路各元件都安全的情况下，灯</w:t>
      </w:r>
      <w:r>
        <w:t>L</w:t>
      </w:r>
      <w:r>
        <w:t>的最大电功率可达到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4171950" cy="1609090"/>
            <wp:effectExtent l="0" t="0" r="3810" b="6350"/>
            <wp:docPr id="48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331388" name="图片 34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1.6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由电路图和知，电路中各元件串联连接，电压表测</w:t>
      </w:r>
      <w:r>
        <w:rPr>
          <w:rFonts w:eastAsia="Times New Roman"/>
          <w:i/>
        </w:rPr>
        <w:t>R</w:t>
      </w:r>
      <w:r>
        <w:t>两端的电压，其量程为</w:t>
      </w:r>
      <w:r>
        <w:t>0~3V</w:t>
      </w:r>
      <w:r>
        <w:t>，则</w:t>
      </w:r>
      <w:r>
        <w:rPr>
          <w:rFonts w:eastAsia="Times New Roman"/>
          <w:i/>
        </w:rPr>
        <w:t>R</w:t>
      </w:r>
      <w:r>
        <w:t>两端的最大电压为</w:t>
      </w:r>
      <w:r>
        <w:t>3V</w:t>
      </w:r>
      <w:r>
        <w:t>，由题意知，</w:t>
      </w:r>
      <w:r>
        <w:rPr>
          <w:rFonts w:eastAsia="Times New Roman"/>
          <w:i/>
        </w:rPr>
        <w:t>R</w:t>
      </w:r>
      <w:r>
        <w:t>正常工作时，通过的电流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980" w:dyaOrig="680">
          <v:shape id="_x0000_i1127" type="#_x0000_t75" alt="eqIda402c2b6da1b2f27f7c9a00f47d5fc6d" style="width:86.95pt;height:29.9pt" o:ole="">
            <v:imagedata r:id="rId201" o:title="eqIda402c2b6da1b2f27f7c9a00f47d5fc6d"/>
          </v:shape>
          <o:OLEObject Type="Embed" ProgID="Equation.DSMT4" ShapeID="_x0000_i1127" DrawAspect="Content" ObjectID="_1732653854" r:id="rId202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则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1919" w:dyaOrig="680">
          <v:shape id="_x0000_i1128" type="#_x0000_t75" alt="eqIde0fc4b61ede149160e7144931397b5ff" style="width:84.25pt;height:29.9pt" o:ole="">
            <v:imagedata r:id="rId203" o:title="eqIde0fc4b61ede149160e7144931397b5ff"/>
          </v:shape>
          <o:OLEObject Type="Embed" ProgID="Equation.DSMT4" ShapeID="_x0000_i1128" DrawAspect="Content" ObjectID="_1732653855" r:id="rId204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则电路中的最大电流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200" w:dyaOrig="620">
          <v:shape id="_x0000_i1129" type="#_x0000_t75" alt="eqId95d0aa6ba70e6a5e136c918d6211eebd" style="width:97.15pt;height:27.15pt" o:ole="">
            <v:imagedata r:id="rId205" o:title="eqId95d0aa6ba70e6a5e136c918d6211eebd"/>
          </v:shape>
          <o:OLEObject Type="Embed" ProgID="Equation.DSMT4" ShapeID="_x0000_i1129" DrawAspect="Content" ObjectID="_1732653856" r:id="rId206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由图乙知，通过灯</w:t>
      </w:r>
      <w:r>
        <w:t>L</w:t>
      </w:r>
      <w:r>
        <w:t>的电流为</w:t>
      </w:r>
      <w:r>
        <w:t>0.5A</w:t>
      </w:r>
      <w:r>
        <w:t>时，其两端的电压为</w:t>
      </w:r>
      <w:r>
        <w:t>3.2V</w:t>
      </w:r>
      <w:r>
        <w:t>，则灯</w:t>
      </w:r>
      <w:r>
        <w:t>L</w:t>
      </w:r>
      <w:r>
        <w:t>的最大电功率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L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max</w:t>
      </w:r>
      <w:r>
        <w:t>=3.2V×0.5A=1.6W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14</w:t>
      </w:r>
      <w:r>
        <w:t>．如图甲所示的电路中，电源电压保持不变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为定值电阻，</w:t>
      </w:r>
      <w:r>
        <w:rPr>
          <w:rFonts w:eastAsia="Times New Roman"/>
          <w:i/>
        </w:rPr>
        <w:t>R</w:t>
      </w:r>
      <w:r>
        <w:t>为滑动变阻器。闭合开关</w:t>
      </w:r>
      <w:r>
        <w:t>S</w:t>
      </w:r>
      <w:r>
        <w:t>，移动滑片</w:t>
      </w:r>
      <w:r>
        <w:t>P</w:t>
      </w:r>
      <w:r>
        <w:t>，滑动变阻器消耗的电功率与电流关系的图像如图乙所示。则（　　）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190875" cy="1485900"/>
            <wp:effectExtent l="0" t="0" r="9525" b="7620"/>
            <wp:docPr id="4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468605" name="图片 5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t>A</w:t>
      </w:r>
      <w:r>
        <w:t>．滑动变阻器的最大阻值是</w:t>
      </w:r>
      <w:r>
        <w:t>40Ω</w:t>
      </w:r>
    </w:p>
    <w:p w:rsidR="0011720C" w:rsidRDefault="00CB0574">
      <w:pPr>
        <w:spacing w:line="360" w:lineRule="auto"/>
        <w:jc w:val="left"/>
        <w:textAlignment w:val="center"/>
      </w:pPr>
      <w:r>
        <w:t>B</w:t>
      </w:r>
      <w:r>
        <w:t>．滑动变阻器消耗的电功率最大时，变阻器的阻值是</w:t>
      </w:r>
      <w:r>
        <w:t>20</w:t>
      </w:r>
      <w:r>
        <w:t>Ω</w:t>
      </w:r>
    </w:p>
    <w:p w:rsidR="0011720C" w:rsidRDefault="00CB0574">
      <w:pPr>
        <w:spacing w:line="360" w:lineRule="auto"/>
        <w:jc w:val="left"/>
        <w:textAlignment w:val="center"/>
      </w:pPr>
      <w:r>
        <w:t>C</w:t>
      </w:r>
      <w:r>
        <w:t>．电源电压为</w:t>
      </w:r>
      <w:r>
        <w:t>8V</w:t>
      </w:r>
    </w:p>
    <w:p w:rsidR="0011720C" w:rsidRDefault="00CB0574">
      <w:pPr>
        <w:spacing w:line="360" w:lineRule="auto"/>
        <w:jc w:val="left"/>
        <w:textAlignment w:val="center"/>
      </w:pPr>
      <w:r>
        <w:t>D</w:t>
      </w:r>
      <w:r>
        <w:t>．整个电路消耗的最大电功率为</w:t>
      </w:r>
      <w:r>
        <w:t>14.4W</w:t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D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A</w:t>
      </w:r>
      <w:r>
        <w:t>．当滑动变阻器接入电路中的电阻最大时，</w:t>
      </w:r>
      <w:r>
        <w:rPr>
          <w:rFonts w:eastAsia="Times New Roman"/>
          <w:i/>
        </w:rPr>
        <w:t>R</w:t>
      </w:r>
      <w:r>
        <w:t>的最大阻值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串联，电流表测电路中的电流，电压表测滑动变阻器两端的电压。由图乙可知，电路中的最小电流</w:t>
      </w:r>
      <w:r>
        <w:rPr>
          <w:rFonts w:eastAsia="Times New Roman"/>
          <w:i/>
        </w:rPr>
        <w:t>I</w:t>
      </w:r>
      <w:r>
        <w:rPr>
          <w:rFonts w:ascii="MS Mincho" w:eastAsia="MS Mincho" w:hAnsi="MS Mincho" w:cs="MS Mincho"/>
          <w:i/>
          <w:vertAlign w:val="subscript"/>
        </w:rPr>
        <w:t>小</w:t>
      </w:r>
      <w:r>
        <w:t>=0.4A</w:t>
      </w:r>
      <w:r>
        <w:t>，滑动变阻器的功率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=3.2W</w:t>
      </w:r>
      <w:r>
        <w:t>，由</w:t>
      </w: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>R</w:t>
      </w:r>
      <w:r>
        <w:t>可得，滑动</w:t>
      </w:r>
      <w:r>
        <w:lastRenderedPageBreak/>
        <w:t>变阻器的最大阻值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700" w:dyaOrig="740">
          <v:shape id="_x0000_i1130" type="#_x0000_t75" alt="eqId14f596f6ca5d91175417a3a9a26a96b4" style="width:118.85pt;height:31.9pt" o:ole="">
            <v:imagedata r:id="rId207" o:title="eqId14f596f6ca5d91175417a3a9a26a96b4"/>
          </v:shape>
          <o:OLEObject Type="Embed" ProgID="Equation.DSMT4" ShapeID="_x0000_i1130" DrawAspect="Content" ObjectID="_1732653857" r:id="rId208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故</w:t>
      </w:r>
      <w:r>
        <w:t>A</w:t>
      </w:r>
      <w:r>
        <w:t>不符合题意；</w:t>
      </w:r>
    </w:p>
    <w:p w:rsidR="0011720C" w:rsidRDefault="00CB0574">
      <w:pPr>
        <w:spacing w:line="360" w:lineRule="auto"/>
        <w:jc w:val="left"/>
        <w:textAlignment w:val="center"/>
      </w:pPr>
      <w:r>
        <w:t>B</w:t>
      </w:r>
      <w:r>
        <w:t>．由图乙可知，当电路中的电流</w:t>
      </w:r>
      <w:r>
        <w:rPr>
          <w:rFonts w:eastAsia="Times New Roman"/>
          <w:i/>
        </w:rPr>
        <w:t>I</w:t>
      </w:r>
      <w:r>
        <w:t>′=0.6A</w:t>
      </w:r>
      <w:r>
        <w:t>时，滑动变阻器的功率最大，最大为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′=3.6W</w:t>
      </w:r>
      <w:r>
        <w:t>，则滑动变阻器接入电路中的电阻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579" w:dyaOrig="780">
          <v:shape id="_x0000_i1131" type="#_x0000_t75" alt="eqId4a128f4b1afa8fa6ed0713dc0a485e90" style="width:113.45pt;height:33.95pt" o:ole="">
            <v:imagedata r:id="rId209" o:title="eqId4a128f4b1afa8fa6ed0713dc0a485e90"/>
          </v:shape>
          <o:OLEObject Type="Embed" ProgID="Equation.DSMT4" ShapeID="_x0000_i1131" DrawAspect="Content" ObjectID="_1732653858" r:id="rId210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故</w:t>
      </w:r>
      <w:r>
        <w:t>B</w:t>
      </w:r>
      <w:r>
        <w:t>不符合题意；</w:t>
      </w:r>
      <w:r>
        <w:t xml:space="preserve"> </w:t>
      </w:r>
    </w:p>
    <w:p w:rsidR="0011720C" w:rsidRDefault="00CB0574">
      <w:pPr>
        <w:spacing w:line="360" w:lineRule="auto"/>
        <w:jc w:val="left"/>
        <w:textAlignment w:val="center"/>
      </w:pPr>
      <w:r>
        <w:t>C</w:t>
      </w:r>
      <w:r>
        <w:t>．因串联电路中总电阻等于各分电阻之和，由</w:t>
      </w:r>
      <w:r w:rsidR="0011720C">
        <w:object w:dxaOrig="660" w:dyaOrig="620">
          <v:shape id="_x0000_i1132" type="#_x0000_t75" alt="eqId9c83f61a0d94fac4f83902a3ca0fc862" style="width:29.2pt;height:27.15pt" o:ole="">
            <v:imagedata r:id="rId51" o:title="eqId9c83f61a0d94fac4f83902a3ca0fc862"/>
          </v:shape>
          <o:OLEObject Type="Embed" ProgID="Equation.DSMT4" ShapeID="_x0000_i1132" DrawAspect="Content" ObjectID="_1732653859" r:id="rId211"/>
        </w:object>
      </w:r>
      <w:r>
        <w:t>可得，当电路中电流为</w:t>
      </w:r>
      <w:r>
        <w:t>0.4A</w:t>
      </w:r>
      <w:r>
        <w:t>时，电源电压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620" w:dyaOrig="380">
          <v:shape id="_x0000_i1133" type="#_x0000_t75" alt="eqIddbd0a5cf858b34ea6925a09038166d80" style="width:158.95pt;height:16.3pt" o:ole="">
            <v:imagedata r:id="rId212" o:title="eqIddbd0a5cf858b34ea6925a09038166d80"/>
          </v:shape>
          <o:OLEObject Type="Embed" ProgID="Equation.DSMT4" ShapeID="_x0000_i1133" DrawAspect="Content" ObjectID="_1732653860" r:id="rId213"/>
        </w:object>
      </w:r>
      <w:r w:rsidR="00CB0574">
        <w:t>①</w:t>
      </w:r>
    </w:p>
    <w:p w:rsidR="0011720C" w:rsidRDefault="00CB0574">
      <w:pPr>
        <w:spacing w:line="360" w:lineRule="auto"/>
        <w:jc w:val="left"/>
        <w:textAlignment w:val="center"/>
      </w:pPr>
      <w:r>
        <w:t>当电路中电流为</w:t>
      </w:r>
      <w:r>
        <w:t>0.6A</w:t>
      </w:r>
      <w:r>
        <w:t>时，电源电压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3480" w:dyaOrig="400">
          <v:shape id="_x0000_i1134" type="#_x0000_t75" alt="eqIdf0b74040f77f00ff8114e4fc8a7144ed" style="width:152.85pt;height:17.65pt" o:ole="">
            <v:imagedata r:id="rId214" o:title="eqIdf0b74040f77f00ff8114e4fc8a7144ed"/>
          </v:shape>
          <o:OLEObject Type="Embed" ProgID="Equation.DSMT4" ShapeID="_x0000_i1134" DrawAspect="Content" ObjectID="_1732653861" r:id="rId215"/>
        </w:object>
      </w:r>
      <w:r w:rsidR="00CB0574">
        <w:t>②</w:t>
      </w:r>
    </w:p>
    <w:p w:rsidR="0011720C" w:rsidRDefault="00CB0574">
      <w:pPr>
        <w:spacing w:line="360" w:lineRule="auto"/>
        <w:jc w:val="left"/>
        <w:textAlignment w:val="center"/>
      </w:pPr>
      <w:r>
        <w:t>因电源的电压不变，联立</w:t>
      </w:r>
      <w:r>
        <w:t>①②</w:t>
      </w:r>
      <w:r>
        <w:t>，解得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=10Ω</w:t>
      </w:r>
      <w:r>
        <w:t>，</w:t>
      </w:r>
      <w:r>
        <w:rPr>
          <w:rFonts w:eastAsia="Times New Roman"/>
          <w:i/>
        </w:rPr>
        <w:t>U</w:t>
      </w:r>
      <w:r>
        <w:t>=12V</w:t>
      </w:r>
      <w:r>
        <w:t>，故</w:t>
      </w:r>
      <w:r>
        <w:t>C</w:t>
      </w:r>
      <w:r>
        <w:t>不符合题意；</w:t>
      </w:r>
    </w:p>
    <w:p w:rsidR="0011720C" w:rsidRDefault="00CB0574">
      <w:pPr>
        <w:spacing w:line="360" w:lineRule="auto"/>
        <w:jc w:val="left"/>
        <w:textAlignment w:val="center"/>
      </w:pPr>
      <w:r>
        <w:t>D</w:t>
      </w:r>
      <w:r>
        <w:t>．当滑动变阻器接入电路的电阻最小为时，只有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工作，此时电路中的电流最大，总功率最大，最大总功率为</w:t>
      </w:r>
      <w:r>
        <w:rPr>
          <w:rFonts w:hint="eastAsia"/>
        </w:rPr>
        <w:t>s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800" w:dyaOrig="720">
          <v:shape id="_x0000_i1135" type="#_x0000_t75" alt="eqId9d5aa8bc88e35097d6ea648ad23cf2a7" style="width:122.95pt;height:31.9pt" o:ole="">
            <v:imagedata r:id="rId216" o:title="eqId9d5aa8bc88e35097d6ea648ad23cf2a7"/>
          </v:shape>
          <o:OLEObject Type="Embed" ProgID="Equation.DSMT4" ShapeID="_x0000_i1135" DrawAspect="Content" ObjectID="_1732653862" r:id="rId217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故</w:t>
      </w:r>
      <w:r>
        <w:t>D</w:t>
      </w:r>
      <w:r>
        <w:t>符合题意。</w:t>
      </w:r>
    </w:p>
    <w:p w:rsidR="0011720C" w:rsidRDefault="0011720C">
      <w:pPr>
        <w:spacing w:line="360" w:lineRule="auto"/>
        <w:jc w:val="left"/>
        <w:textAlignment w:val="center"/>
      </w:pPr>
    </w:p>
    <w:p w:rsidR="0011720C" w:rsidRDefault="00CB0574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5</w:t>
      </w:r>
      <w:r>
        <w:t>．如题图甲所示，电源电压为</w:t>
      </w:r>
      <w:r>
        <w:t>6V</w:t>
      </w:r>
      <w:r>
        <w:t>不变，</w:t>
      </w:r>
      <w:r w:rsidR="0011720C">
        <w:object w:dxaOrig="260" w:dyaOrig="360">
          <v:shape id="_x0000_i1136" type="#_x0000_t75" alt="eqId9efc18a5bb2e53586331b2a58538a48b" style="width:11.55pt;height:17.65pt" o:ole="">
            <v:imagedata r:id="rId10" o:title="eqId9efc18a5bb2e53586331b2a58538a48b"/>
          </v:shape>
          <o:OLEObject Type="Embed" ProgID="Equation.DSMT4" ShapeID="_x0000_i1136" DrawAspect="Content" ObjectID="_1732653863" r:id="rId218"/>
        </w:object>
      </w:r>
      <w:r>
        <w:t>为定值电阻，闭合开关后，滑动变阻器</w:t>
      </w:r>
      <w:r w:rsidR="0011720C">
        <w:object w:dxaOrig="300" w:dyaOrig="360">
          <v:shape id="_x0000_i1137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137" DrawAspect="Content" ObjectID="_1732653864" r:id="rId219"/>
        </w:object>
      </w:r>
      <w:r>
        <w:t>的滑片从一端滑到另一端的过程中，</w:t>
      </w:r>
      <w:r w:rsidR="0011720C">
        <w:object w:dxaOrig="300" w:dyaOrig="360">
          <v:shape id="_x0000_i1138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138" DrawAspect="Content" ObjectID="_1732653865" r:id="rId220"/>
        </w:object>
      </w:r>
      <w:r>
        <w:t>消耗的电功率随电压表示数</w:t>
      </w:r>
      <w:r>
        <w:rPr>
          <w:rFonts w:eastAsia="Times New Roman"/>
          <w:i/>
        </w:rPr>
        <w:t>U</w:t>
      </w:r>
      <w:r>
        <w:t>的变化关系如图乙所示，则</w:t>
      </w:r>
      <w:r w:rsidR="0011720C">
        <w:object w:dxaOrig="300" w:dyaOrig="360">
          <v:shape id="_x0000_i1139" type="#_x0000_t75" alt="eqId19f20f21a9d50b61dac519a3ddab539d" style="width:12.9pt;height:15.6pt" o:ole="">
            <v:imagedata r:id="rId12" o:title="eqId19f20f21a9d50b61dac519a3ddab539d"/>
          </v:shape>
          <o:OLEObject Type="Embed" ProgID="Equation.DSMT4" ShapeID="_x0000_i1139" DrawAspect="Content" ObjectID="_1732653866" r:id="rId221"/>
        </w:object>
      </w:r>
      <w:r>
        <w:t>的最大值为</w:t>
      </w:r>
      <w:r>
        <w:t>______Ω</w:t>
      </w:r>
      <w:r>
        <w:t>，</w:t>
      </w:r>
      <w:r w:rsidR="0011720C">
        <w:object w:dxaOrig="260" w:dyaOrig="360">
          <v:shape id="_x0000_i1140" type="#_x0000_t75" alt="eqId9efc18a5bb2e53586331b2a58538a48b" style="width:11.55pt;height:17.65pt" o:ole="">
            <v:imagedata r:id="rId10" o:title="eqId9efc18a5bb2e53586331b2a58538a48b"/>
          </v:shape>
          <o:OLEObject Type="Embed" ProgID="Equation.DSMT4" ShapeID="_x0000_i1140" DrawAspect="Content" ObjectID="_1732653867" r:id="rId222"/>
        </w:object>
      </w:r>
      <w:r>
        <w:t>的阻值为</w:t>
      </w:r>
      <w:r>
        <w:t>______Ω</w:t>
      </w:r>
      <w:r>
        <w:t>，该电路消耗的最大电功率为</w:t>
      </w:r>
      <w:r>
        <w:t>______W</w:t>
      </w:r>
      <w:r>
        <w:t>。</w:t>
      </w:r>
    </w:p>
    <w:p w:rsidR="0011720C" w:rsidRDefault="00CB057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219325" cy="1189990"/>
            <wp:effectExtent l="0" t="0" r="5715" b="13970"/>
            <wp:docPr id="5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508169" name="图片 14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20C" w:rsidRDefault="00CB0574">
      <w:pPr>
        <w:spacing w:line="360" w:lineRule="auto"/>
        <w:jc w:val="left"/>
        <w:textAlignment w:val="center"/>
      </w:pPr>
      <w:r>
        <w:rPr>
          <w:rFonts w:hint="eastAsia"/>
        </w:rPr>
        <w:t>【答案】</w:t>
      </w:r>
      <w:r>
        <w:t>50     10     3.6</w:t>
      </w:r>
    </w:p>
    <w:p w:rsidR="0011720C" w:rsidRDefault="00CB0574">
      <w:pPr>
        <w:spacing w:line="360" w:lineRule="auto"/>
        <w:jc w:val="left"/>
        <w:textAlignment w:val="center"/>
      </w:pPr>
      <w:r>
        <w:t>【详解】</w:t>
      </w:r>
    </w:p>
    <w:p w:rsidR="0011720C" w:rsidRDefault="00CB0574">
      <w:pPr>
        <w:spacing w:line="360" w:lineRule="auto"/>
        <w:jc w:val="left"/>
        <w:textAlignment w:val="center"/>
      </w:pPr>
      <w:r>
        <w:t>由图甲可知，两电阻串联，电压表测滑动变阻器两端的电压，电流表测电路中的电流。</w:t>
      </w:r>
    </w:p>
    <w:p w:rsidR="0011720C" w:rsidRDefault="00CB0574">
      <w:pPr>
        <w:spacing w:line="360" w:lineRule="auto"/>
        <w:jc w:val="left"/>
        <w:textAlignment w:val="center"/>
      </w:pPr>
      <w:r>
        <w:t>[1]</w:t>
      </w:r>
      <w:r>
        <w:t>滑动变阻器的最大电阻接入电路中，变阻器两端电压最大，由图乙可知，变阻器两端电压最大为</w:t>
      </w:r>
      <w:r>
        <w:t>5V</w:t>
      </w:r>
      <w:r>
        <w:t>时，滑动变阻器消耗的功率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=0.5W</w:t>
      </w:r>
      <w:r>
        <w:t>，根据</w:t>
      </w:r>
      <w:r w:rsidR="0011720C">
        <w:object w:dxaOrig="900" w:dyaOrig="660">
          <v:shape id="_x0000_i1141" type="#_x0000_t75" alt="eqIdbae383e4223ac84a529ef976ebd5f1ba" style="width:39.4pt;height:32.6pt" o:ole="">
            <v:imagedata r:id="rId167" o:title="eqIdbae383e4223ac84a529ef976ebd5f1ba"/>
          </v:shape>
          <o:OLEObject Type="Embed" ProgID="Equation.DSMT4" ShapeID="_x0000_i1141" DrawAspect="Content" ObjectID="_1732653868" r:id="rId223"/>
        </w:object>
      </w:r>
      <w:r>
        <w:t>可得滑动变阻器</w:t>
      </w:r>
      <w:r>
        <w:t>接入电路的最大阻值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720" w:dyaOrig="720">
          <v:shape id="_x0000_i1142" type="#_x0000_t75" alt="eqIdbcaaf29809cf77f892ba770db3db6b12" style="width:119.55pt;height:31.9pt" o:ole="">
            <v:imagedata r:id="rId224" o:title="eqIdbcaaf29809cf77f892ba770db3db6b12"/>
          </v:shape>
          <o:OLEObject Type="Embed" ProgID="Equation.DSMT4" ShapeID="_x0000_i1142" DrawAspect="Content" ObjectID="_1732653869" r:id="rId225"/>
        </w:object>
      </w:r>
    </w:p>
    <w:p w:rsidR="0011720C" w:rsidRDefault="00CB0574">
      <w:pPr>
        <w:spacing w:line="360" w:lineRule="auto"/>
        <w:jc w:val="left"/>
        <w:textAlignment w:val="center"/>
      </w:pPr>
      <w:r>
        <w:lastRenderedPageBreak/>
        <w:t>[2]</w:t>
      </w:r>
      <w:r>
        <w:t>当滑动变阻器两端电压最大为</w:t>
      </w:r>
      <w:r>
        <w:t>5V</w:t>
      </w:r>
      <w:r>
        <w:t>时，由</w:t>
      </w: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UI</w:t>
      </w:r>
      <w:r>
        <w:t>可得，此时电路中的电流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260" w:dyaOrig="680">
          <v:shape id="_x0000_i1143" type="#_x0000_t75" alt="eqId5240362de7c133a147555bbcbe0fa277" style="width:99.15pt;height:29.9pt" o:ole="">
            <v:imagedata r:id="rId226" o:title="eqId5240362de7c133a147555bbcbe0fa277"/>
          </v:shape>
          <o:OLEObject Type="Embed" ProgID="Equation.DSMT4" ShapeID="_x0000_i1143" DrawAspect="Content" ObjectID="_1732653870" r:id="rId227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根据欧姆定律及串联电路的电压规律可得，电源的电压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t>=</w:t>
      </w:r>
      <w:r>
        <w:rPr>
          <w:rFonts w:eastAsia="Times New Roman"/>
          <w:i/>
        </w:rPr>
        <w:t>IR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=0.1A×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+5V</w:t>
      </w:r>
      <w:r>
        <w:rPr>
          <w:rFonts w:ascii="'Times New Roman'" w:eastAsia="'Times New Roman'" w:hAnsi="'Times New Roman'" w:cs="'Times New Roman'"/>
        </w:rPr>
        <w:t>   </w:t>
      </w:r>
      <w:r>
        <w:t>①</w:t>
      </w:r>
    </w:p>
    <w:p w:rsidR="0011720C" w:rsidRDefault="00CB0574">
      <w:pPr>
        <w:spacing w:line="360" w:lineRule="auto"/>
        <w:jc w:val="left"/>
        <w:textAlignment w:val="center"/>
      </w:pPr>
      <w:r>
        <w:t>当滑动变阻器两端电压为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′=2V</w:t>
      </w:r>
      <w:r>
        <w:t>时，消耗的功率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′=0.8W</w:t>
      </w:r>
      <w:r>
        <w:t>，此时电路中的电流为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300" w:dyaOrig="720">
          <v:shape id="_x0000_i1144" type="#_x0000_t75" alt="eqIda18606647bc477925fd40f9ecc1896db" style="width:101.2pt;height:31.9pt" o:ole="">
            <v:imagedata r:id="rId228" o:title="eqIda18606647bc477925fd40f9ecc1896db"/>
          </v:shape>
          <o:OLEObject Type="Embed" ProgID="Equation.DSMT4" ShapeID="_x0000_i1144" DrawAspect="Content" ObjectID="_1732653871" r:id="rId229"/>
        </w:object>
      </w:r>
    </w:p>
    <w:p w:rsidR="0011720C" w:rsidRDefault="00CB0574">
      <w:pPr>
        <w:spacing w:line="360" w:lineRule="auto"/>
        <w:jc w:val="left"/>
        <w:textAlignment w:val="center"/>
      </w:pPr>
      <w:r>
        <w:t>根据欧姆定律及串联电路的电压规律可得，电源的电压</w:t>
      </w:r>
    </w:p>
    <w:p w:rsidR="0011720C" w:rsidRDefault="00CB0574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t>=</w:t>
      </w:r>
      <w:r>
        <w:rPr>
          <w:rFonts w:eastAsia="Times New Roman"/>
          <w:i/>
        </w:rPr>
        <w:t>I</w:t>
      </w:r>
      <w:r>
        <w:t>′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′=0.4A×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+2V</w:t>
      </w:r>
      <w:r>
        <w:rPr>
          <w:rFonts w:ascii="'Times New Roman'" w:eastAsia="'Times New Roman'" w:hAnsi="'Times New Roman'" w:cs="'Times New Roman'"/>
        </w:rPr>
        <w:t>   </w:t>
      </w:r>
      <w:r>
        <w:t>②</w:t>
      </w:r>
    </w:p>
    <w:p w:rsidR="0011720C" w:rsidRDefault="00CB0574">
      <w:pPr>
        <w:spacing w:line="360" w:lineRule="auto"/>
        <w:jc w:val="left"/>
        <w:textAlignment w:val="center"/>
      </w:pPr>
      <w:r>
        <w:t>联立</w:t>
      </w:r>
      <w:r>
        <w:t>①②</w:t>
      </w:r>
      <w:r>
        <w:t>可得</w:t>
      </w:r>
    </w:p>
    <w:p w:rsidR="0011720C" w:rsidRDefault="00CB0574" w:rsidP="002D0E24">
      <w:pPr>
        <w:spacing w:line="360" w:lineRule="auto"/>
        <w:ind w:leftChars="135" w:left="283"/>
        <w:jc w:val="center"/>
        <w:textAlignment w:val="center"/>
      </w:pP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10Ω</w:t>
      </w:r>
      <w:r>
        <w:t>，</w:t>
      </w:r>
      <w:r>
        <w:rPr>
          <w:rFonts w:eastAsia="Times New Roman"/>
          <w:i/>
        </w:rPr>
        <w:t>U</w:t>
      </w:r>
      <w:r>
        <w:t>=6V</w:t>
      </w:r>
    </w:p>
    <w:p w:rsidR="0011720C" w:rsidRDefault="00CB0574">
      <w:pPr>
        <w:spacing w:line="360" w:lineRule="auto"/>
        <w:jc w:val="left"/>
        <w:textAlignment w:val="center"/>
      </w:pPr>
      <w:r>
        <w:t>[3]</w:t>
      </w:r>
      <w:r>
        <w:t>当滑动变阻器接入电路的阻值为</w:t>
      </w:r>
      <w:r>
        <w:t>0</w:t>
      </w:r>
      <w:r>
        <w:t>时，电路的电阻最小，则电路消耗的最大电功率</w:t>
      </w:r>
    </w:p>
    <w:p w:rsidR="0011720C" w:rsidRDefault="0011720C">
      <w:pPr>
        <w:spacing w:line="360" w:lineRule="auto"/>
        <w:jc w:val="center"/>
        <w:textAlignment w:val="center"/>
      </w:pPr>
      <w:r>
        <w:object w:dxaOrig="2540" w:dyaOrig="720">
          <v:shape id="_x0000_i1145" type="#_x0000_t75" alt="eqId383878d36e6bc20ebb90a3dba5769071" style="width:112.1pt;height:31.9pt" o:ole="">
            <v:imagedata r:id="rId230" o:title="eqId383878d36e6bc20ebb90a3dba5769071"/>
          </v:shape>
          <o:OLEObject Type="Embed" ProgID="Equation.DSMT4" ShapeID="_x0000_i1145" DrawAspect="Content" ObjectID="_1732653872" r:id="rId231"/>
        </w:object>
      </w:r>
    </w:p>
    <w:sectPr w:rsidR="0011720C" w:rsidSect="002D0E24">
      <w:pgSz w:w="11906" w:h="16838"/>
      <w:pgMar w:top="709" w:right="707" w:bottom="993" w:left="851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0574" w:rsidRDefault="00CB0574" w:rsidP="0011720C">
      <w:r>
        <w:separator/>
      </w:r>
    </w:p>
  </w:endnote>
  <w:endnote w:type="continuationSeparator" w:id="0">
    <w:p w:rsidR="00CB0574" w:rsidRDefault="00CB0574" w:rsidP="001172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'Times New Roman'">
    <w:altName w:val="Segoe Print"/>
    <w:charset w:val="00"/>
    <w:family w:val="auto"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0574" w:rsidRDefault="00CB0574" w:rsidP="0011720C">
      <w:r>
        <w:separator/>
      </w:r>
    </w:p>
  </w:footnote>
  <w:footnote w:type="continuationSeparator" w:id="0">
    <w:p w:rsidR="00CB0574" w:rsidRDefault="00CB0574" w:rsidP="0011720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JiNWQwYzgyMjJlMmJjMGZiNDk4OWUzMjg5MGFhNDUifQ=="/>
  </w:docVars>
  <w:rsids>
    <w:rsidRoot w:val="02010FC5"/>
    <w:rsid w:val="0011720C"/>
    <w:rsid w:val="002D0E24"/>
    <w:rsid w:val="004151FC"/>
    <w:rsid w:val="006576AB"/>
    <w:rsid w:val="008575BC"/>
    <w:rsid w:val="00C02FC6"/>
    <w:rsid w:val="00CB0574"/>
    <w:rsid w:val="02010FC5"/>
    <w:rsid w:val="057C3D1C"/>
    <w:rsid w:val="331B751F"/>
    <w:rsid w:val="3FA574F6"/>
    <w:rsid w:val="4E6D32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1720C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72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a3"/>
    <w:uiPriority w:val="99"/>
    <w:semiHidden/>
    <w:rsid w:val="0011720C"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a4">
    <w:name w:val="footer"/>
    <w:basedOn w:val="a"/>
    <w:link w:val="Char0"/>
    <w:uiPriority w:val="99"/>
    <w:unhideWhenUsed/>
    <w:rsid w:val="0011720C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a4"/>
    <w:uiPriority w:val="99"/>
    <w:semiHidden/>
    <w:rsid w:val="0011720C"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a5">
    <w:name w:val="Balloon Text"/>
    <w:basedOn w:val="a"/>
    <w:link w:val="Char1"/>
    <w:rsid w:val="006576AB"/>
    <w:rPr>
      <w:sz w:val="18"/>
      <w:szCs w:val="18"/>
    </w:rPr>
  </w:style>
  <w:style w:type="character" w:customStyle="1" w:styleId="Char1">
    <w:name w:val="批注框文本 Char"/>
    <w:basedOn w:val="a0"/>
    <w:link w:val="a5"/>
    <w:rsid w:val="006576AB"/>
    <w:rPr>
      <w:rFonts w:ascii="Times New Roman" w:eastAsia="宋体" w:hAnsi="Times New Roman" w:cs="Times New Roman"/>
      <w:kern w:val="2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4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6.wmf"/><Relationship Id="rId226" Type="http://schemas.openxmlformats.org/officeDocument/2006/relationships/image" Target="media/image10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7.png"/><Relationship Id="rId53" Type="http://schemas.openxmlformats.org/officeDocument/2006/relationships/image" Target="media/image29.wmf"/><Relationship Id="rId74" Type="http://schemas.openxmlformats.org/officeDocument/2006/relationships/image" Target="media/image39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image" Target="media/image10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9.bin"/><Relationship Id="rId192" Type="http://schemas.openxmlformats.org/officeDocument/2006/relationships/image" Target="media/image90.wmf"/><Relationship Id="rId197" Type="http://schemas.openxmlformats.org/officeDocument/2006/relationships/image" Target="media/image92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9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6.bin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12" Type="http://schemas.openxmlformats.org/officeDocument/2006/relationships/image" Target="media/image99.wmf"/><Relationship Id="rId233" Type="http://schemas.openxmlformats.org/officeDocument/2006/relationships/theme" Target="theme/theme1.xml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49" Type="http://schemas.openxmlformats.org/officeDocument/2006/relationships/image" Target="media/image27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4.png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3.bin"/><Relationship Id="rId207" Type="http://schemas.openxmlformats.org/officeDocument/2006/relationships/image" Target="media/image97.wmf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4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9.png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76" Type="http://schemas.openxmlformats.org/officeDocument/2006/relationships/image" Target="media/image40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" Type="http://schemas.openxmlformats.org/officeDocument/2006/relationships/image" Target="media/image2.png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png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8" Type="http://schemas.openxmlformats.org/officeDocument/2006/relationships/image" Target="media/image3.png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3.bin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0" Type="http://schemas.openxmlformats.org/officeDocument/2006/relationships/image" Target="media/image105.wmf"/><Relationship Id="rId25" Type="http://schemas.openxmlformats.org/officeDocument/2006/relationships/image" Target="media/image12.png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8.bin"/><Relationship Id="rId15" Type="http://schemas.openxmlformats.org/officeDocument/2006/relationships/oleObject" Target="embeddings/oleObject3.bin"/><Relationship Id="rId36" Type="http://schemas.openxmlformats.org/officeDocument/2006/relationships/image" Target="media/image21.png"/><Relationship Id="rId57" Type="http://schemas.openxmlformats.org/officeDocument/2006/relationships/image" Target="media/image31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5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4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6" Type="http://schemas.openxmlformats.org/officeDocument/2006/relationships/image" Target="media/image13.png"/><Relationship Id="rId231" Type="http://schemas.openxmlformats.org/officeDocument/2006/relationships/oleObject" Target="embeddings/oleObject121.bin"/><Relationship Id="rId47" Type="http://schemas.openxmlformats.org/officeDocument/2006/relationships/image" Target="media/image26.wmf"/><Relationship Id="rId68" Type="http://schemas.openxmlformats.org/officeDocument/2006/relationships/image" Target="media/image36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8.wmf"/><Relationship Id="rId221" Type="http://schemas.openxmlformats.org/officeDocument/2006/relationships/oleObject" Target="embeddings/oleObject115.bin"/><Relationship Id="rId37" Type="http://schemas.openxmlformats.org/officeDocument/2006/relationships/image" Target="media/image22.png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7.wmf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8</Pages>
  <Words>1932</Words>
  <Characters>11013</Characters>
  <Application>Microsoft Office Word</Application>
  <DocSecurity>0</DocSecurity>
  <Lines>91</Lines>
  <Paragraphs>25</Paragraphs>
  <ScaleCrop>false</ScaleCrop>
  <Company/>
  <LinksUpToDate>false</LinksUpToDate>
  <CharactersWithSpaces>12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辉东</dc:creator>
  <cp:lastModifiedBy>Administrator</cp:lastModifiedBy>
  <cp:revision>4</cp:revision>
  <dcterms:created xsi:type="dcterms:W3CDTF">2022-11-08T03:09:00Z</dcterms:created>
  <dcterms:modified xsi:type="dcterms:W3CDTF">2022-12-15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